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5.xml" ContentType="application/vnd.openxmlformats-officedocument.theme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7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8.xml" ContentType="application/vnd.openxmlformats-officedocument.theme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9.xml" ContentType="application/vnd.openxmlformats-officedocument.theme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20.xml" ContentType="application/vnd.openxmlformats-officedocument.theme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21.xml" ContentType="application/vnd.openxmlformats-officedocument.theme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22.xml" ContentType="application/vnd.openxmlformats-officedocument.theme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theme/theme23.xml" ContentType="application/vnd.openxmlformats-officedocument.theme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theme/theme24.xml" ContentType="application/vnd.openxmlformats-officedocument.theme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theme/theme25.xml" ContentType="application/vnd.openxmlformats-officedocument.theme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theme/theme26.xml" ContentType="application/vnd.openxmlformats-officedocument.theme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7.xml" ContentType="application/vnd.openxmlformats-officedocument.theme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notesSlides/notesSlide9.xml" ContentType="application/vnd.openxmlformats-officedocument.presentationml.notesSlide+xml"/>
  <Override PartName="/ppt/theme/themeOverride10.xml" ContentType="application/vnd.openxmlformats-officedocument.themeOverride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notesSlides/notesSlide10.xml" ContentType="application/vnd.openxmlformats-officedocument.presentationml.notesSl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3.xml" ContentType="application/vnd.openxmlformats-officedocument.themeOverride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notesSlides/notesSlide12.xml" ContentType="application/vnd.openxmlformats-officedocument.presentationml.notesSlide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notesSlides/notesSlide13.xml" ContentType="application/vnd.openxmlformats-officedocument.presentationml.notesSlide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notesSlides/notesSlide14.xml" ContentType="application/vnd.openxmlformats-officedocument.presentationml.notesSlide+xml"/>
  <Override PartName="/ppt/theme/themeOverride14.xml" ContentType="application/vnd.openxmlformats-officedocument.themeOverride+xml"/>
  <Override PartName="/ppt/tags/tag934.xml" ContentType="application/vnd.openxmlformats-officedocument.presentationml.tags+xml"/>
  <Override PartName="/ppt/theme/themeOverride15.xml" ContentType="application/vnd.openxmlformats-officedocument.themeOverride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heme/themeOverride16.xml" ContentType="application/vnd.openxmlformats-officedocument.themeOverride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notesSlides/notesSlide18.xml" ContentType="application/vnd.openxmlformats-officedocument.presentationml.notesSlide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heme/themeOverride17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044" r:id="rId1"/>
    <p:sldMasterId id="2147483657" r:id="rId2"/>
    <p:sldMasterId id="2147485419" r:id="rId3"/>
    <p:sldMasterId id="2147486304" r:id="rId4"/>
    <p:sldMasterId id="2147486964" r:id="rId5"/>
    <p:sldMasterId id="2147487082" r:id="rId6"/>
    <p:sldMasterId id="2147487144" r:id="rId7"/>
    <p:sldMasterId id="2147497676" r:id="rId8"/>
    <p:sldMasterId id="2147497732" r:id="rId9"/>
    <p:sldMasterId id="2147509577" r:id="rId10"/>
    <p:sldMasterId id="2147509655" r:id="rId11"/>
    <p:sldMasterId id="2147516030" r:id="rId12"/>
    <p:sldMasterId id="2147517327" r:id="rId13"/>
    <p:sldMasterId id="2147517390" r:id="rId14"/>
    <p:sldMasterId id="2147517403" r:id="rId15"/>
    <p:sldMasterId id="2147517417" r:id="rId16"/>
    <p:sldMasterId id="2147517442" r:id="rId17"/>
    <p:sldMasterId id="2147517457" r:id="rId18"/>
    <p:sldMasterId id="2147517470" r:id="rId19"/>
    <p:sldMasterId id="2147517474" r:id="rId20"/>
    <p:sldMasterId id="2147517486" r:id="rId21"/>
    <p:sldMasterId id="2147517506" r:id="rId22"/>
    <p:sldMasterId id="2147517518" r:id="rId23"/>
    <p:sldMasterId id="2147517532" r:id="rId24"/>
    <p:sldMasterId id="2147517544" r:id="rId25"/>
    <p:sldMasterId id="2147517558" r:id="rId26"/>
    <p:sldMasterId id="2147517570" r:id="rId27"/>
    <p:sldMasterId id="2147517584" r:id="rId28"/>
  </p:sldMasterIdLst>
  <p:notesMasterIdLst>
    <p:notesMasterId r:id="rId91"/>
  </p:notesMasterIdLst>
  <p:sldIdLst>
    <p:sldId id="1890" r:id="rId29"/>
    <p:sldId id="1882" r:id="rId30"/>
    <p:sldId id="1856" r:id="rId31"/>
    <p:sldId id="1889" r:id="rId32"/>
    <p:sldId id="1881" r:id="rId33"/>
    <p:sldId id="1886" r:id="rId34"/>
    <p:sldId id="1832" r:id="rId35"/>
    <p:sldId id="1888" r:id="rId36"/>
    <p:sldId id="1828" r:id="rId37"/>
    <p:sldId id="1887" r:id="rId38"/>
    <p:sldId id="1873" r:id="rId39"/>
    <p:sldId id="1891" r:id="rId40"/>
    <p:sldId id="1872" r:id="rId41"/>
    <p:sldId id="1848" r:id="rId42"/>
    <p:sldId id="1838" r:id="rId43"/>
    <p:sldId id="1850" r:id="rId44"/>
    <p:sldId id="1852" r:id="rId45"/>
    <p:sldId id="1851" r:id="rId46"/>
    <p:sldId id="1849" r:id="rId47"/>
    <p:sldId id="1839" r:id="rId48"/>
    <p:sldId id="1847" r:id="rId49"/>
    <p:sldId id="1853" r:id="rId50"/>
    <p:sldId id="1826" r:id="rId51"/>
    <p:sldId id="1854" r:id="rId52"/>
    <p:sldId id="1903" r:id="rId53"/>
    <p:sldId id="1892" r:id="rId54"/>
    <p:sldId id="1879" r:id="rId55"/>
    <p:sldId id="1876" r:id="rId56"/>
    <p:sldId id="1860" r:id="rId57"/>
    <p:sldId id="1840" r:id="rId58"/>
    <p:sldId id="1894" r:id="rId59"/>
    <p:sldId id="1893" r:id="rId60"/>
    <p:sldId id="1895" r:id="rId61"/>
    <p:sldId id="1899" r:id="rId62"/>
    <p:sldId id="1901" r:id="rId63"/>
    <p:sldId id="1897" r:id="rId64"/>
    <p:sldId id="1896" r:id="rId65"/>
    <p:sldId id="1898" r:id="rId66"/>
    <p:sldId id="1902" r:id="rId67"/>
    <p:sldId id="1862" r:id="rId68"/>
    <p:sldId id="1863" r:id="rId69"/>
    <p:sldId id="1864" r:id="rId70"/>
    <p:sldId id="1845" r:id="rId71"/>
    <p:sldId id="1884" r:id="rId72"/>
    <p:sldId id="1885" r:id="rId73"/>
    <p:sldId id="1842" r:id="rId74"/>
    <p:sldId id="1883" r:id="rId75"/>
    <p:sldId id="1843" r:id="rId76"/>
    <p:sldId id="1841" r:id="rId77"/>
    <p:sldId id="1858" r:id="rId78"/>
    <p:sldId id="1880" r:id="rId79"/>
    <p:sldId id="1865" r:id="rId80"/>
    <p:sldId id="1866" r:id="rId81"/>
    <p:sldId id="1867" r:id="rId82"/>
    <p:sldId id="1868" r:id="rId83"/>
    <p:sldId id="1870" r:id="rId84"/>
    <p:sldId id="1869" r:id="rId85"/>
    <p:sldId id="1877" r:id="rId86"/>
    <p:sldId id="1878" r:id="rId87"/>
    <p:sldId id="1874" r:id="rId88"/>
    <p:sldId id="1875" r:id="rId89"/>
    <p:sldId id="1871" r:id="rId90"/>
  </p:sldIdLst>
  <p:sldSz cx="9144000" cy="6858000" type="screen4x3"/>
  <p:notesSz cx="7315200" cy="9601200"/>
  <p:embeddedFontLst>
    <p:embeddedFont>
      <p:font typeface="Times" panose="02020603050405020304" pitchFamily="18" charset="0"/>
      <p:regular r:id="rId92"/>
      <p:bold r:id="rId93"/>
      <p:italic r:id="rId94"/>
      <p:boldItalic r:id="rId95"/>
    </p:embeddedFont>
    <p:embeddedFont>
      <p:font typeface="Gulim" panose="020B0604020202020204" charset="-127"/>
      <p:regular r:id="rId96"/>
    </p:embeddedFont>
    <p:embeddedFont>
      <p:font typeface="Arial Narrow" panose="020B0606020202030204" pitchFamily="34" charset="0"/>
      <p:regular r:id="rId97"/>
      <p:bold r:id="rId98"/>
      <p:italic r:id="rId99"/>
      <p:boldItalic r:id="rId100"/>
    </p:embeddedFont>
    <p:embeddedFont>
      <p:font typeface="Arial Black" panose="020B0A04020102020204" pitchFamily="34" charset="0"/>
      <p:bold r:id="rId101"/>
    </p:embeddedFont>
    <p:embeddedFont>
      <p:font typeface="Gulim" panose="020B0604020202020204" charset="-127"/>
      <p:regular r:id="rId96"/>
    </p:embeddedFont>
    <p:embeddedFont>
      <p:font typeface="Calibri" panose="020F0502020204030204" pitchFamily="34" charset="0"/>
      <p:regular r:id="rId102"/>
      <p:bold r:id="rId103"/>
      <p:italic r:id="rId104"/>
      <p:boldItalic r:id="rId105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66A"/>
    <a:srgbClr val="640000"/>
    <a:srgbClr val="002D86"/>
    <a:srgbClr val="008080"/>
    <a:srgbClr val="262674"/>
    <a:srgbClr val="1F1F5F"/>
    <a:srgbClr val="FFFFFF"/>
    <a:srgbClr val="1407B9"/>
    <a:srgbClr val="A20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23086" autoAdjust="0"/>
    <p:restoredTop sz="96524" autoAdjust="0"/>
  </p:normalViewPr>
  <p:slideViewPr>
    <p:cSldViewPr snapToGrid="0">
      <p:cViewPr varScale="1">
        <p:scale>
          <a:sx n="75" d="100"/>
          <a:sy n="75" d="100"/>
        </p:scale>
        <p:origin x="1267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-3258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4.xml"/><Relationship Id="rId47" Type="http://schemas.openxmlformats.org/officeDocument/2006/relationships/slide" Target="slides/slide19.xml"/><Relationship Id="rId63" Type="http://schemas.openxmlformats.org/officeDocument/2006/relationships/slide" Target="slides/slide35.xml"/><Relationship Id="rId68" Type="http://schemas.openxmlformats.org/officeDocument/2006/relationships/slide" Target="slides/slide40.xml"/><Relationship Id="rId84" Type="http://schemas.openxmlformats.org/officeDocument/2006/relationships/slide" Target="slides/slide56.xml"/><Relationship Id="rId89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.xml"/><Relationship Id="rId107" Type="http://schemas.openxmlformats.org/officeDocument/2006/relationships/viewProps" Target="viewProps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4.xml"/><Relationship Id="rId37" Type="http://schemas.openxmlformats.org/officeDocument/2006/relationships/slide" Target="slides/slide9.xml"/><Relationship Id="rId40" Type="http://schemas.openxmlformats.org/officeDocument/2006/relationships/slide" Target="slides/slide12.xml"/><Relationship Id="rId45" Type="http://schemas.openxmlformats.org/officeDocument/2006/relationships/slide" Target="slides/slide17.xml"/><Relationship Id="rId53" Type="http://schemas.openxmlformats.org/officeDocument/2006/relationships/slide" Target="slides/slide25.xml"/><Relationship Id="rId58" Type="http://schemas.openxmlformats.org/officeDocument/2006/relationships/slide" Target="slides/slide30.xml"/><Relationship Id="rId66" Type="http://schemas.openxmlformats.org/officeDocument/2006/relationships/slide" Target="slides/slide38.xml"/><Relationship Id="rId74" Type="http://schemas.openxmlformats.org/officeDocument/2006/relationships/slide" Target="slides/slide46.xml"/><Relationship Id="rId79" Type="http://schemas.openxmlformats.org/officeDocument/2006/relationships/slide" Target="slides/slide51.xml"/><Relationship Id="rId87" Type="http://schemas.openxmlformats.org/officeDocument/2006/relationships/slide" Target="slides/slide59.xml"/><Relationship Id="rId102" Type="http://schemas.openxmlformats.org/officeDocument/2006/relationships/font" Target="fonts/font11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3.xml"/><Relationship Id="rId82" Type="http://schemas.openxmlformats.org/officeDocument/2006/relationships/slide" Target="slides/slide54.xml"/><Relationship Id="rId90" Type="http://schemas.openxmlformats.org/officeDocument/2006/relationships/slide" Target="slides/slide62.xml"/><Relationship Id="rId95" Type="http://schemas.openxmlformats.org/officeDocument/2006/relationships/font" Target="fonts/font4.fntdata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2.xml"/><Relationship Id="rId35" Type="http://schemas.openxmlformats.org/officeDocument/2006/relationships/slide" Target="slides/slide7.xml"/><Relationship Id="rId43" Type="http://schemas.openxmlformats.org/officeDocument/2006/relationships/slide" Target="slides/slide15.xml"/><Relationship Id="rId48" Type="http://schemas.openxmlformats.org/officeDocument/2006/relationships/slide" Target="slides/slide20.xml"/><Relationship Id="rId56" Type="http://schemas.openxmlformats.org/officeDocument/2006/relationships/slide" Target="slides/slide28.xml"/><Relationship Id="rId64" Type="http://schemas.openxmlformats.org/officeDocument/2006/relationships/slide" Target="slides/slide36.xml"/><Relationship Id="rId69" Type="http://schemas.openxmlformats.org/officeDocument/2006/relationships/slide" Target="slides/slide41.xml"/><Relationship Id="rId77" Type="http://schemas.openxmlformats.org/officeDocument/2006/relationships/slide" Target="slides/slide49.xml"/><Relationship Id="rId100" Type="http://schemas.openxmlformats.org/officeDocument/2006/relationships/font" Target="fonts/font9.fntdata"/><Relationship Id="rId105" Type="http://schemas.openxmlformats.org/officeDocument/2006/relationships/font" Target="fonts/font14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3.xml"/><Relationship Id="rId72" Type="http://schemas.openxmlformats.org/officeDocument/2006/relationships/slide" Target="slides/slide44.xml"/><Relationship Id="rId80" Type="http://schemas.openxmlformats.org/officeDocument/2006/relationships/slide" Target="slides/slide52.xml"/><Relationship Id="rId85" Type="http://schemas.openxmlformats.org/officeDocument/2006/relationships/slide" Target="slides/slide57.xml"/><Relationship Id="rId93" Type="http://schemas.openxmlformats.org/officeDocument/2006/relationships/font" Target="fonts/font2.fntdata"/><Relationship Id="rId98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5.xml"/><Relationship Id="rId38" Type="http://schemas.openxmlformats.org/officeDocument/2006/relationships/slide" Target="slides/slide10.xml"/><Relationship Id="rId46" Type="http://schemas.openxmlformats.org/officeDocument/2006/relationships/slide" Target="slides/slide18.xml"/><Relationship Id="rId59" Type="http://schemas.openxmlformats.org/officeDocument/2006/relationships/slide" Target="slides/slide31.xml"/><Relationship Id="rId67" Type="http://schemas.openxmlformats.org/officeDocument/2006/relationships/slide" Target="slides/slide39.xml"/><Relationship Id="rId103" Type="http://schemas.openxmlformats.org/officeDocument/2006/relationships/font" Target="fonts/font12.fntdata"/><Relationship Id="rId108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3.xml"/><Relationship Id="rId54" Type="http://schemas.openxmlformats.org/officeDocument/2006/relationships/slide" Target="slides/slide26.xml"/><Relationship Id="rId62" Type="http://schemas.openxmlformats.org/officeDocument/2006/relationships/slide" Target="slides/slide34.xml"/><Relationship Id="rId70" Type="http://schemas.openxmlformats.org/officeDocument/2006/relationships/slide" Target="slides/slide42.xml"/><Relationship Id="rId75" Type="http://schemas.openxmlformats.org/officeDocument/2006/relationships/slide" Target="slides/slide47.xml"/><Relationship Id="rId83" Type="http://schemas.openxmlformats.org/officeDocument/2006/relationships/slide" Target="slides/slide55.xml"/><Relationship Id="rId88" Type="http://schemas.openxmlformats.org/officeDocument/2006/relationships/slide" Target="slides/slide60.xml"/><Relationship Id="rId91" Type="http://schemas.openxmlformats.org/officeDocument/2006/relationships/notesMaster" Target="notesMasters/notesMaster1.xml"/><Relationship Id="rId96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8.xml"/><Relationship Id="rId49" Type="http://schemas.openxmlformats.org/officeDocument/2006/relationships/slide" Target="slides/slide21.xml"/><Relationship Id="rId57" Type="http://schemas.openxmlformats.org/officeDocument/2006/relationships/slide" Target="slides/slide29.xml"/><Relationship Id="rId106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3.xml"/><Relationship Id="rId44" Type="http://schemas.openxmlformats.org/officeDocument/2006/relationships/slide" Target="slides/slide16.xml"/><Relationship Id="rId52" Type="http://schemas.openxmlformats.org/officeDocument/2006/relationships/slide" Target="slides/slide24.xml"/><Relationship Id="rId60" Type="http://schemas.openxmlformats.org/officeDocument/2006/relationships/slide" Target="slides/slide32.xml"/><Relationship Id="rId65" Type="http://schemas.openxmlformats.org/officeDocument/2006/relationships/slide" Target="slides/slide37.xml"/><Relationship Id="rId73" Type="http://schemas.openxmlformats.org/officeDocument/2006/relationships/slide" Target="slides/slide45.xml"/><Relationship Id="rId78" Type="http://schemas.openxmlformats.org/officeDocument/2006/relationships/slide" Target="slides/slide50.xml"/><Relationship Id="rId81" Type="http://schemas.openxmlformats.org/officeDocument/2006/relationships/slide" Target="slides/slide53.xml"/><Relationship Id="rId86" Type="http://schemas.openxmlformats.org/officeDocument/2006/relationships/slide" Target="slides/slide58.xml"/><Relationship Id="rId94" Type="http://schemas.openxmlformats.org/officeDocument/2006/relationships/font" Target="fonts/font3.fntdata"/><Relationship Id="rId99" Type="http://schemas.openxmlformats.org/officeDocument/2006/relationships/font" Target="fonts/font8.fntdata"/><Relationship Id="rId101" Type="http://schemas.openxmlformats.org/officeDocument/2006/relationships/font" Target="fonts/font10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1.xml"/><Relationship Id="rId109" Type="http://schemas.openxmlformats.org/officeDocument/2006/relationships/tableStyles" Target="tableStyles.xml"/><Relationship Id="rId34" Type="http://schemas.openxmlformats.org/officeDocument/2006/relationships/slide" Target="slides/slide6.xml"/><Relationship Id="rId50" Type="http://schemas.openxmlformats.org/officeDocument/2006/relationships/slide" Target="slides/slide22.xml"/><Relationship Id="rId55" Type="http://schemas.openxmlformats.org/officeDocument/2006/relationships/slide" Target="slides/slide27.xml"/><Relationship Id="rId76" Type="http://schemas.openxmlformats.org/officeDocument/2006/relationships/slide" Target="slides/slide48.xml"/><Relationship Id="rId97" Type="http://schemas.openxmlformats.org/officeDocument/2006/relationships/font" Target="fonts/font6.fntdata"/><Relationship Id="rId104" Type="http://schemas.openxmlformats.org/officeDocument/2006/relationships/font" Target="fonts/font13.fntdata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3.xml"/><Relationship Id="rId92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2475"/>
            <a:ext cx="5851525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3EBCA75-CDC5-4608-88B6-B01EA2EA7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8138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3318E3-27E4-476F-A693-D73C2F6E57DE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8110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5DF675-550F-4D5A-96A3-2AAAD8BA4A45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842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5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0219EB-7392-4F10-949F-CF938B5DB79C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68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300">
                <a:solidFill>
                  <a:srgbClr val="000000"/>
                </a:solidFill>
              </a:rPr>
              <a:pPr eaLnBrk="1" hangingPunct="1"/>
              <a:t>49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46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FDB326-7D09-467E-B897-5B7766DD9DE2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314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788" indent="-285687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7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99849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69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0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150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2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3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DF1A24-2433-4EBC-9892-925CCDDDE29F}" type="slidenum">
              <a:rPr lang="en-US" sz="1300">
                <a:solidFill>
                  <a:srgbClr val="000000"/>
                </a:solidFill>
              </a:rPr>
              <a:pPr eaLnBrk="1" hangingPunct="1"/>
              <a:t>52</a:t>
            </a:fld>
            <a:endParaRPr 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878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20CE12-1C02-48C6-B0D1-9E07FC0656DB}" type="slidenum">
              <a:rPr lang="en-US" altLang="en-US" sz="1300" smtClean="0">
                <a:solidFill>
                  <a:srgbClr val="000000"/>
                </a:solidFill>
              </a:rPr>
              <a:pPr eaLnBrk="1" hangingPunct="1"/>
              <a:t>53</a:t>
            </a:fld>
            <a:endParaRPr lang="en-US" alt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647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0767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7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45F2171-5A8F-4CA4-99F8-61EDD02AB3F6}" type="slidenum">
              <a:rPr lang="en-US" sz="1300">
                <a:solidFill>
                  <a:srgbClr val="000000"/>
                </a:solidFill>
              </a:rPr>
              <a:pPr eaLnBrk="1" hangingPunct="1"/>
              <a:t>55</a:t>
            </a:fld>
            <a:endParaRPr 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095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94A2-7DFA-45EA-9D4E-491E57ABD5FC}" type="slidenum">
              <a:rPr lang="en-US" smtClean="0">
                <a:solidFill>
                  <a:srgbClr val="000000"/>
                </a:solidFill>
              </a:rPr>
              <a:pPr/>
              <a:t>5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533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783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417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841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97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24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701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95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A328D5-BDCA-442E-B34D-7D5FA4498C1A}" type="slidenum">
              <a:rPr lang="en-US" altLang="en-US">
                <a:solidFill>
                  <a:prstClr val="black"/>
                </a:solidFill>
              </a:rPr>
              <a:pPr/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9547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3318E3-27E4-476F-A693-D73C2F6E57DE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42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4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4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4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4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4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4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4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4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4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4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4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tags" Target="../tags/tag424.xml"/><Relationship Id="rId2" Type="http://schemas.openxmlformats.org/officeDocument/2006/relationships/tags" Target="../tags/tag423.xml"/><Relationship Id="rId1" Type="http://schemas.openxmlformats.org/officeDocument/2006/relationships/tags" Target="../tags/tag422.xml"/><Relationship Id="rId4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4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435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4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438.xml"/><Relationship Id="rId2" Type="http://schemas.openxmlformats.org/officeDocument/2006/relationships/tags" Target="../tags/tag437.xml"/><Relationship Id="rId1" Type="http://schemas.openxmlformats.org/officeDocument/2006/relationships/tags" Target="../tags/tag436.xml"/><Relationship Id="rId4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441.xml"/><Relationship Id="rId2" Type="http://schemas.openxmlformats.org/officeDocument/2006/relationships/tags" Target="../tags/tag440.xml"/><Relationship Id="rId1" Type="http://schemas.openxmlformats.org/officeDocument/2006/relationships/tags" Target="../tags/tag439.xml"/><Relationship Id="rId4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4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4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4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Relationship Id="rId4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4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462.xml"/><Relationship Id="rId2" Type="http://schemas.openxmlformats.org/officeDocument/2006/relationships/tags" Target="../tags/tag461.xml"/><Relationship Id="rId1" Type="http://schemas.openxmlformats.org/officeDocument/2006/relationships/tags" Target="../tags/tag460.xml"/><Relationship Id="rId4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470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4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4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4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Relationship Id="rId4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488.xml"/><Relationship Id="rId2" Type="http://schemas.openxmlformats.org/officeDocument/2006/relationships/tags" Target="../tags/tag487.xml"/><Relationship Id="rId1" Type="http://schemas.openxmlformats.org/officeDocument/2006/relationships/tags" Target="../tags/tag486.xml"/><Relationship Id="rId4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491.xml"/><Relationship Id="rId2" Type="http://schemas.openxmlformats.org/officeDocument/2006/relationships/tags" Target="../tags/tag490.xml"/><Relationship Id="rId1" Type="http://schemas.openxmlformats.org/officeDocument/2006/relationships/tags" Target="../tags/tag489.xml"/><Relationship Id="rId4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4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497.xml"/><Relationship Id="rId2" Type="http://schemas.openxmlformats.org/officeDocument/2006/relationships/tags" Target="../tags/tag496.xml"/><Relationship Id="rId1" Type="http://schemas.openxmlformats.org/officeDocument/2006/relationships/tags" Target="../tags/tag495.xml"/><Relationship Id="rId4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500.xml"/><Relationship Id="rId2" Type="http://schemas.openxmlformats.org/officeDocument/2006/relationships/tags" Target="../tags/tag499.xml"/><Relationship Id="rId1" Type="http://schemas.openxmlformats.org/officeDocument/2006/relationships/tags" Target="../tags/tag498.xml"/><Relationship Id="rId4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508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4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4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tags" Target="../tags/tag517.xml"/><Relationship Id="rId2" Type="http://schemas.openxmlformats.org/officeDocument/2006/relationships/tags" Target="../tags/tag516.xml"/><Relationship Id="rId1" Type="http://schemas.openxmlformats.org/officeDocument/2006/relationships/tags" Target="../tags/tag515.xml"/><Relationship Id="rId4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4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tags" Target="../tags/tag523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4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tags" Target="../tags/tag526.xml"/><Relationship Id="rId2" Type="http://schemas.openxmlformats.org/officeDocument/2006/relationships/tags" Target="../tags/tag525.xml"/><Relationship Id="rId1" Type="http://schemas.openxmlformats.org/officeDocument/2006/relationships/tags" Target="../tags/tag524.xml"/><Relationship Id="rId4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" Type="http://schemas.openxmlformats.org/officeDocument/2006/relationships/tags" Target="../tags/tag527.xml"/><Relationship Id="rId4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4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4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tags" Target="../tags/tag538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4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5.xml"/><Relationship Id="rId1" Type="http://schemas.openxmlformats.org/officeDocument/2006/relationships/tags" Target="../tags/tag539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tags" Target="../tags/tag547.xml"/><Relationship Id="rId2" Type="http://schemas.openxmlformats.org/officeDocument/2006/relationships/tags" Target="../tags/tag546.xml"/><Relationship Id="rId1" Type="http://schemas.openxmlformats.org/officeDocument/2006/relationships/tags" Target="../tags/tag545.xml"/><Relationship Id="rId4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tags" Target="../tags/tag550.xml"/><Relationship Id="rId2" Type="http://schemas.openxmlformats.org/officeDocument/2006/relationships/tags" Target="../tags/tag549.xml"/><Relationship Id="rId1" Type="http://schemas.openxmlformats.org/officeDocument/2006/relationships/tags" Target="../tags/tag548.xml"/><Relationship Id="rId4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tags" Target="../tags/tag553.xml"/><Relationship Id="rId2" Type="http://schemas.openxmlformats.org/officeDocument/2006/relationships/tags" Target="../tags/tag552.xml"/><Relationship Id="rId1" Type="http://schemas.openxmlformats.org/officeDocument/2006/relationships/tags" Target="../tags/tag551.xml"/><Relationship Id="rId4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tags" Target="../tags/tag556.xml"/><Relationship Id="rId2" Type="http://schemas.openxmlformats.org/officeDocument/2006/relationships/tags" Target="../tags/tag555.xml"/><Relationship Id="rId1" Type="http://schemas.openxmlformats.org/officeDocument/2006/relationships/tags" Target="../tags/tag554.xml"/><Relationship Id="rId4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tags" Target="../tags/tag559.xml"/><Relationship Id="rId2" Type="http://schemas.openxmlformats.org/officeDocument/2006/relationships/tags" Target="../tags/tag558.xml"/><Relationship Id="rId1" Type="http://schemas.openxmlformats.org/officeDocument/2006/relationships/tags" Target="../tags/tag557.xml"/><Relationship Id="rId4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tags" Target="../tags/tag562.xml"/><Relationship Id="rId2" Type="http://schemas.openxmlformats.org/officeDocument/2006/relationships/tags" Target="../tags/tag561.xml"/><Relationship Id="rId1" Type="http://schemas.openxmlformats.org/officeDocument/2006/relationships/tags" Target="../tags/tag560.xml"/><Relationship Id="rId4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tags" Target="../tags/tag565.xml"/><Relationship Id="rId2" Type="http://schemas.openxmlformats.org/officeDocument/2006/relationships/tags" Target="../tags/tag564.xml"/><Relationship Id="rId1" Type="http://schemas.openxmlformats.org/officeDocument/2006/relationships/tags" Target="../tags/tag563.xml"/><Relationship Id="rId4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4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tags" Target="../tags/tag571.xml"/><Relationship Id="rId2" Type="http://schemas.openxmlformats.org/officeDocument/2006/relationships/tags" Target="../tags/tag570.xml"/><Relationship Id="rId1" Type="http://schemas.openxmlformats.org/officeDocument/2006/relationships/tags" Target="../tags/tag569.xml"/><Relationship Id="rId4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tags" Target="../tags/tag574.xml"/><Relationship Id="rId2" Type="http://schemas.openxmlformats.org/officeDocument/2006/relationships/tags" Target="../tags/tag573.xml"/><Relationship Id="rId1" Type="http://schemas.openxmlformats.org/officeDocument/2006/relationships/tags" Target="../tags/tag572.xml"/><Relationship Id="rId4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3" Type="http://schemas.openxmlformats.org/officeDocument/2006/relationships/tags" Target="../tags/tag577.xml"/><Relationship Id="rId2" Type="http://schemas.openxmlformats.org/officeDocument/2006/relationships/tags" Target="../tags/tag576.xml"/><Relationship Id="rId1" Type="http://schemas.openxmlformats.org/officeDocument/2006/relationships/tags" Target="../tags/tag575.xml"/><Relationship Id="rId4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3" Type="http://schemas.openxmlformats.org/officeDocument/2006/relationships/tags" Target="../tags/tag585.xml"/><Relationship Id="rId2" Type="http://schemas.openxmlformats.org/officeDocument/2006/relationships/tags" Target="../tags/tag584.xml"/><Relationship Id="rId1" Type="http://schemas.openxmlformats.org/officeDocument/2006/relationships/tags" Target="../tags/tag583.xml"/><Relationship Id="rId4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3" Type="http://schemas.openxmlformats.org/officeDocument/2006/relationships/tags" Target="../tags/tag588.xml"/><Relationship Id="rId2" Type="http://schemas.openxmlformats.org/officeDocument/2006/relationships/tags" Target="../tags/tag587.xml"/><Relationship Id="rId1" Type="http://schemas.openxmlformats.org/officeDocument/2006/relationships/tags" Target="../tags/tag586.xml"/><Relationship Id="rId4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tags" Target="../tags/tag591.xml"/><Relationship Id="rId2" Type="http://schemas.openxmlformats.org/officeDocument/2006/relationships/tags" Target="../tags/tag590.xml"/><Relationship Id="rId1" Type="http://schemas.openxmlformats.org/officeDocument/2006/relationships/tags" Target="../tags/tag589.xml"/><Relationship Id="rId4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tags" Target="../tags/tag594.xml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4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3" Type="http://schemas.openxmlformats.org/officeDocument/2006/relationships/tags" Target="../tags/tag597.xml"/><Relationship Id="rId2" Type="http://schemas.openxmlformats.org/officeDocument/2006/relationships/tags" Target="../tags/tag596.xml"/><Relationship Id="rId1" Type="http://schemas.openxmlformats.org/officeDocument/2006/relationships/tags" Target="../tags/tag595.xml"/><Relationship Id="rId4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tags" Target="../tags/tag600.xml"/><Relationship Id="rId2" Type="http://schemas.openxmlformats.org/officeDocument/2006/relationships/tags" Target="../tags/tag599.xml"/><Relationship Id="rId1" Type="http://schemas.openxmlformats.org/officeDocument/2006/relationships/tags" Target="../tags/tag598.xml"/><Relationship Id="rId4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3" Type="http://schemas.openxmlformats.org/officeDocument/2006/relationships/tags" Target="../tags/tag603.xml"/><Relationship Id="rId2" Type="http://schemas.openxmlformats.org/officeDocument/2006/relationships/tags" Target="../tags/tag602.xml"/><Relationship Id="rId1" Type="http://schemas.openxmlformats.org/officeDocument/2006/relationships/tags" Target="../tags/tag601.xml"/><Relationship Id="rId4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3" Type="http://schemas.openxmlformats.org/officeDocument/2006/relationships/tags" Target="../tags/tag606.xml"/><Relationship Id="rId2" Type="http://schemas.openxmlformats.org/officeDocument/2006/relationships/tags" Target="../tags/tag605.xml"/><Relationship Id="rId1" Type="http://schemas.openxmlformats.org/officeDocument/2006/relationships/tags" Target="../tags/tag604.xml"/><Relationship Id="rId4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3" Type="http://schemas.openxmlformats.org/officeDocument/2006/relationships/tags" Target="../tags/tag609.xml"/><Relationship Id="rId2" Type="http://schemas.openxmlformats.org/officeDocument/2006/relationships/tags" Target="../tags/tag608.xml"/><Relationship Id="rId1" Type="http://schemas.openxmlformats.org/officeDocument/2006/relationships/tags" Target="../tags/tag607.xml"/><Relationship Id="rId4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3" Type="http://schemas.openxmlformats.org/officeDocument/2006/relationships/tags" Target="../tags/tag612.xml"/><Relationship Id="rId2" Type="http://schemas.openxmlformats.org/officeDocument/2006/relationships/tags" Target="../tags/tag611.xml"/><Relationship Id="rId1" Type="http://schemas.openxmlformats.org/officeDocument/2006/relationships/tags" Target="../tags/tag610.xml"/><Relationship Id="rId4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tags" Target="../tags/tag615.xml"/><Relationship Id="rId2" Type="http://schemas.openxmlformats.org/officeDocument/2006/relationships/tags" Target="../tags/tag614.xml"/><Relationship Id="rId1" Type="http://schemas.openxmlformats.org/officeDocument/2006/relationships/tags" Target="../tags/tag613.xml"/><Relationship Id="rId4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3" Type="http://schemas.openxmlformats.org/officeDocument/2006/relationships/tags" Target="../tags/tag618.xml"/><Relationship Id="rId2" Type="http://schemas.openxmlformats.org/officeDocument/2006/relationships/tags" Target="../tags/tag617.xml"/><Relationship Id="rId1" Type="http://schemas.openxmlformats.org/officeDocument/2006/relationships/tags" Target="../tags/tag616.xml"/><Relationship Id="rId4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3" Type="http://schemas.openxmlformats.org/officeDocument/2006/relationships/tags" Target="../tags/tag626.xml"/><Relationship Id="rId2" Type="http://schemas.openxmlformats.org/officeDocument/2006/relationships/tags" Target="../tags/tag625.xml"/><Relationship Id="rId1" Type="http://schemas.openxmlformats.org/officeDocument/2006/relationships/tags" Target="../tags/tag624.xml"/><Relationship Id="rId4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3" Type="http://schemas.openxmlformats.org/officeDocument/2006/relationships/tags" Target="../tags/tag634.xml"/><Relationship Id="rId2" Type="http://schemas.openxmlformats.org/officeDocument/2006/relationships/tags" Target="../tags/tag633.xml"/><Relationship Id="rId1" Type="http://schemas.openxmlformats.org/officeDocument/2006/relationships/tags" Target="../tags/tag632.xml"/><Relationship Id="rId4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3" Type="http://schemas.openxmlformats.org/officeDocument/2006/relationships/tags" Target="../tags/tag637.xml"/><Relationship Id="rId2" Type="http://schemas.openxmlformats.org/officeDocument/2006/relationships/tags" Target="../tags/tag636.xml"/><Relationship Id="rId1" Type="http://schemas.openxmlformats.org/officeDocument/2006/relationships/tags" Target="../tags/tag635.xml"/><Relationship Id="rId4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tags" Target="../tags/tag640.xml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4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3" Type="http://schemas.openxmlformats.org/officeDocument/2006/relationships/tags" Target="../tags/tag643.xml"/><Relationship Id="rId2" Type="http://schemas.openxmlformats.org/officeDocument/2006/relationships/tags" Target="../tags/tag642.xml"/><Relationship Id="rId1" Type="http://schemas.openxmlformats.org/officeDocument/2006/relationships/tags" Target="../tags/tag641.xml"/><Relationship Id="rId4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3" Type="http://schemas.openxmlformats.org/officeDocument/2006/relationships/tags" Target="../tags/tag646.xml"/><Relationship Id="rId2" Type="http://schemas.openxmlformats.org/officeDocument/2006/relationships/tags" Target="../tags/tag645.xml"/><Relationship Id="rId1" Type="http://schemas.openxmlformats.org/officeDocument/2006/relationships/tags" Target="../tags/tag644.xml"/><Relationship Id="rId4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3" Type="http://schemas.openxmlformats.org/officeDocument/2006/relationships/tags" Target="../tags/tag649.xml"/><Relationship Id="rId2" Type="http://schemas.openxmlformats.org/officeDocument/2006/relationships/tags" Target="../tags/tag648.xml"/><Relationship Id="rId1" Type="http://schemas.openxmlformats.org/officeDocument/2006/relationships/tags" Target="../tags/tag647.xml"/><Relationship Id="rId4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3" Type="http://schemas.openxmlformats.org/officeDocument/2006/relationships/tags" Target="../tags/tag652.xml"/><Relationship Id="rId2" Type="http://schemas.openxmlformats.org/officeDocument/2006/relationships/tags" Target="../tags/tag651.xml"/><Relationship Id="rId1" Type="http://schemas.openxmlformats.org/officeDocument/2006/relationships/tags" Target="../tags/tag650.xml"/><Relationship Id="rId4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3" Type="http://schemas.openxmlformats.org/officeDocument/2006/relationships/tags" Target="../tags/tag655.xml"/><Relationship Id="rId2" Type="http://schemas.openxmlformats.org/officeDocument/2006/relationships/tags" Target="../tags/tag654.xml"/><Relationship Id="rId1" Type="http://schemas.openxmlformats.org/officeDocument/2006/relationships/tags" Target="../tags/tag653.xml"/><Relationship Id="rId4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3" Type="http://schemas.openxmlformats.org/officeDocument/2006/relationships/tags" Target="../tags/tag658.xml"/><Relationship Id="rId2" Type="http://schemas.openxmlformats.org/officeDocument/2006/relationships/tags" Target="../tags/tag657.xml"/><Relationship Id="rId1" Type="http://schemas.openxmlformats.org/officeDocument/2006/relationships/tags" Target="../tags/tag656.xml"/><Relationship Id="rId4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3" Type="http://schemas.openxmlformats.org/officeDocument/2006/relationships/tags" Target="../tags/tag661.xml"/><Relationship Id="rId2" Type="http://schemas.openxmlformats.org/officeDocument/2006/relationships/tags" Target="../tags/tag660.xml"/><Relationship Id="rId1" Type="http://schemas.openxmlformats.org/officeDocument/2006/relationships/tags" Target="../tags/tag659.xml"/><Relationship Id="rId4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3" Type="http://schemas.openxmlformats.org/officeDocument/2006/relationships/tags" Target="../tags/tag664.xml"/><Relationship Id="rId2" Type="http://schemas.openxmlformats.org/officeDocument/2006/relationships/tags" Target="../tags/tag663.xml"/><Relationship Id="rId1" Type="http://schemas.openxmlformats.org/officeDocument/2006/relationships/tags" Target="../tags/tag662.xml"/><Relationship Id="rId4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3" Type="http://schemas.openxmlformats.org/officeDocument/2006/relationships/tags" Target="../tags/tag667.xml"/><Relationship Id="rId2" Type="http://schemas.openxmlformats.org/officeDocument/2006/relationships/tags" Target="../tags/tag666.xml"/><Relationship Id="rId1" Type="http://schemas.openxmlformats.org/officeDocument/2006/relationships/tags" Target="../tags/tag665.xml"/><Relationship Id="rId4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tags" Target="../tags/tag675.xml"/><Relationship Id="rId2" Type="http://schemas.openxmlformats.org/officeDocument/2006/relationships/tags" Target="../tags/tag674.xml"/><Relationship Id="rId1" Type="http://schemas.openxmlformats.org/officeDocument/2006/relationships/tags" Target="../tags/tag673.xml"/><Relationship Id="rId4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3" Type="http://schemas.openxmlformats.org/officeDocument/2006/relationships/tags" Target="../tags/tag678.xml"/><Relationship Id="rId2" Type="http://schemas.openxmlformats.org/officeDocument/2006/relationships/tags" Target="../tags/tag677.xml"/><Relationship Id="rId1" Type="http://schemas.openxmlformats.org/officeDocument/2006/relationships/tags" Target="../tags/tag676.xml"/><Relationship Id="rId4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tags" Target="../tags/tag681.xml"/><Relationship Id="rId2" Type="http://schemas.openxmlformats.org/officeDocument/2006/relationships/tags" Target="../tags/tag680.xml"/><Relationship Id="rId1" Type="http://schemas.openxmlformats.org/officeDocument/2006/relationships/tags" Target="../tags/tag679.xml"/><Relationship Id="rId4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3" Type="http://schemas.openxmlformats.org/officeDocument/2006/relationships/tags" Target="../tags/tag684.xml"/><Relationship Id="rId2" Type="http://schemas.openxmlformats.org/officeDocument/2006/relationships/tags" Target="../tags/tag683.xml"/><Relationship Id="rId1" Type="http://schemas.openxmlformats.org/officeDocument/2006/relationships/tags" Target="../tags/tag682.xml"/><Relationship Id="rId4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3" Type="http://schemas.openxmlformats.org/officeDocument/2006/relationships/tags" Target="../tags/tag687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4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3" Type="http://schemas.openxmlformats.org/officeDocument/2006/relationships/tags" Target="../tags/tag690.xml"/><Relationship Id="rId2" Type="http://schemas.openxmlformats.org/officeDocument/2006/relationships/tags" Target="../tags/tag689.xml"/><Relationship Id="rId1" Type="http://schemas.openxmlformats.org/officeDocument/2006/relationships/tags" Target="../tags/tag688.xml"/><Relationship Id="rId4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3" Type="http://schemas.openxmlformats.org/officeDocument/2006/relationships/tags" Target="../tags/tag693.xml"/><Relationship Id="rId2" Type="http://schemas.openxmlformats.org/officeDocument/2006/relationships/tags" Target="../tags/tag692.xml"/><Relationship Id="rId1" Type="http://schemas.openxmlformats.org/officeDocument/2006/relationships/tags" Target="../tags/tag691.xml"/><Relationship Id="rId4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3" Type="http://schemas.openxmlformats.org/officeDocument/2006/relationships/tags" Target="../tags/tag696.xml"/><Relationship Id="rId2" Type="http://schemas.openxmlformats.org/officeDocument/2006/relationships/tags" Target="../tags/tag695.xml"/><Relationship Id="rId1" Type="http://schemas.openxmlformats.org/officeDocument/2006/relationships/tags" Target="../tags/tag694.xml"/><Relationship Id="rId4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tags" Target="../tags/tag699.xml"/><Relationship Id="rId2" Type="http://schemas.openxmlformats.org/officeDocument/2006/relationships/tags" Target="../tags/tag698.xml"/><Relationship Id="rId1" Type="http://schemas.openxmlformats.org/officeDocument/2006/relationships/tags" Target="../tags/tag697.xml"/><Relationship Id="rId4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tags" Target="../tags/tag702.xml"/><Relationship Id="rId2" Type="http://schemas.openxmlformats.org/officeDocument/2006/relationships/tags" Target="../tags/tag701.xml"/><Relationship Id="rId1" Type="http://schemas.openxmlformats.org/officeDocument/2006/relationships/tags" Target="../tags/tag700.xml"/><Relationship Id="rId4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tags" Target="../tags/tag705.xml"/><Relationship Id="rId2" Type="http://schemas.openxmlformats.org/officeDocument/2006/relationships/tags" Target="../tags/tag704.xml"/><Relationship Id="rId1" Type="http://schemas.openxmlformats.org/officeDocument/2006/relationships/tags" Target="../tags/tag703.xml"/><Relationship Id="rId4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tags" Target="../tags/tag713.xml"/><Relationship Id="rId2" Type="http://schemas.openxmlformats.org/officeDocument/2006/relationships/tags" Target="../tags/tag712.xml"/><Relationship Id="rId1" Type="http://schemas.openxmlformats.org/officeDocument/2006/relationships/tags" Target="../tags/tag711.xml"/><Relationship Id="rId4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3" Type="http://schemas.openxmlformats.org/officeDocument/2006/relationships/tags" Target="../tags/tag716.xml"/><Relationship Id="rId2" Type="http://schemas.openxmlformats.org/officeDocument/2006/relationships/tags" Target="../tags/tag715.xml"/><Relationship Id="rId1" Type="http://schemas.openxmlformats.org/officeDocument/2006/relationships/tags" Target="../tags/tag714.xml"/><Relationship Id="rId4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tags" Target="../tags/tag719.xml"/><Relationship Id="rId2" Type="http://schemas.openxmlformats.org/officeDocument/2006/relationships/tags" Target="../tags/tag718.xml"/><Relationship Id="rId1" Type="http://schemas.openxmlformats.org/officeDocument/2006/relationships/tags" Target="../tags/tag717.xml"/><Relationship Id="rId4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3" Type="http://schemas.openxmlformats.org/officeDocument/2006/relationships/tags" Target="../tags/tag722.xml"/><Relationship Id="rId2" Type="http://schemas.openxmlformats.org/officeDocument/2006/relationships/tags" Target="../tags/tag721.xml"/><Relationship Id="rId1" Type="http://schemas.openxmlformats.org/officeDocument/2006/relationships/tags" Target="../tags/tag720.xml"/><Relationship Id="rId4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3" Type="http://schemas.openxmlformats.org/officeDocument/2006/relationships/tags" Target="../tags/tag725.xml"/><Relationship Id="rId2" Type="http://schemas.openxmlformats.org/officeDocument/2006/relationships/tags" Target="../tags/tag724.xml"/><Relationship Id="rId1" Type="http://schemas.openxmlformats.org/officeDocument/2006/relationships/tags" Target="../tags/tag723.xml"/><Relationship Id="rId4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3" Type="http://schemas.openxmlformats.org/officeDocument/2006/relationships/tags" Target="../tags/tag728.xml"/><Relationship Id="rId2" Type="http://schemas.openxmlformats.org/officeDocument/2006/relationships/tags" Target="../tags/tag727.xml"/><Relationship Id="rId1" Type="http://schemas.openxmlformats.org/officeDocument/2006/relationships/tags" Target="../tags/tag726.xml"/><Relationship Id="rId4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3" Type="http://schemas.openxmlformats.org/officeDocument/2006/relationships/tags" Target="../tags/tag731.xml"/><Relationship Id="rId2" Type="http://schemas.openxmlformats.org/officeDocument/2006/relationships/tags" Target="../tags/tag730.xml"/><Relationship Id="rId1" Type="http://schemas.openxmlformats.org/officeDocument/2006/relationships/tags" Target="../tags/tag729.xml"/><Relationship Id="rId4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3" Type="http://schemas.openxmlformats.org/officeDocument/2006/relationships/tags" Target="../tags/tag734.xml"/><Relationship Id="rId2" Type="http://schemas.openxmlformats.org/officeDocument/2006/relationships/tags" Target="../tags/tag733.xml"/><Relationship Id="rId1" Type="http://schemas.openxmlformats.org/officeDocument/2006/relationships/tags" Target="../tags/tag732.xml"/><Relationship Id="rId4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3" Type="http://schemas.openxmlformats.org/officeDocument/2006/relationships/tags" Target="../tags/tag737.xml"/><Relationship Id="rId2" Type="http://schemas.openxmlformats.org/officeDocument/2006/relationships/tags" Target="../tags/tag736.xml"/><Relationship Id="rId1" Type="http://schemas.openxmlformats.org/officeDocument/2006/relationships/tags" Target="../tags/tag735.xml"/><Relationship Id="rId4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3" Type="http://schemas.openxmlformats.org/officeDocument/2006/relationships/tags" Target="../tags/tag740.xml"/><Relationship Id="rId2" Type="http://schemas.openxmlformats.org/officeDocument/2006/relationships/tags" Target="../tags/tag739.xml"/><Relationship Id="rId1" Type="http://schemas.openxmlformats.org/officeDocument/2006/relationships/tags" Target="../tags/tag738.xml"/><Relationship Id="rId4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3" Type="http://schemas.openxmlformats.org/officeDocument/2006/relationships/tags" Target="../tags/tag743.xml"/><Relationship Id="rId2" Type="http://schemas.openxmlformats.org/officeDocument/2006/relationships/tags" Target="../tags/tag742.xml"/><Relationship Id="rId1" Type="http://schemas.openxmlformats.org/officeDocument/2006/relationships/tags" Target="../tags/tag741.xml"/><Relationship Id="rId4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3" Type="http://schemas.openxmlformats.org/officeDocument/2006/relationships/tags" Target="../tags/tag746.xml"/><Relationship Id="rId2" Type="http://schemas.openxmlformats.org/officeDocument/2006/relationships/tags" Target="../tags/tag745.xml"/><Relationship Id="rId1" Type="http://schemas.openxmlformats.org/officeDocument/2006/relationships/tags" Target="../tags/tag744.xml"/><Relationship Id="rId4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3" Type="http://schemas.openxmlformats.org/officeDocument/2006/relationships/tags" Target="../tags/tag749.xml"/><Relationship Id="rId2" Type="http://schemas.openxmlformats.org/officeDocument/2006/relationships/tags" Target="../tags/tag748.xml"/><Relationship Id="rId1" Type="http://schemas.openxmlformats.org/officeDocument/2006/relationships/tags" Target="../tags/tag747.xml"/><Relationship Id="rId4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3" Type="http://schemas.openxmlformats.org/officeDocument/2006/relationships/tags" Target="../tags/tag757.xml"/><Relationship Id="rId2" Type="http://schemas.openxmlformats.org/officeDocument/2006/relationships/tags" Target="../tags/tag756.xml"/><Relationship Id="rId1" Type="http://schemas.openxmlformats.org/officeDocument/2006/relationships/tags" Target="../tags/tag755.xml"/><Relationship Id="rId4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3" Type="http://schemas.openxmlformats.org/officeDocument/2006/relationships/tags" Target="../tags/tag760.xml"/><Relationship Id="rId2" Type="http://schemas.openxmlformats.org/officeDocument/2006/relationships/tags" Target="../tags/tag759.xml"/><Relationship Id="rId1" Type="http://schemas.openxmlformats.org/officeDocument/2006/relationships/tags" Target="../tags/tag758.xml"/><Relationship Id="rId4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3" Type="http://schemas.openxmlformats.org/officeDocument/2006/relationships/tags" Target="../tags/tag763.xml"/><Relationship Id="rId2" Type="http://schemas.openxmlformats.org/officeDocument/2006/relationships/tags" Target="../tags/tag762.xml"/><Relationship Id="rId1" Type="http://schemas.openxmlformats.org/officeDocument/2006/relationships/tags" Target="../tags/tag761.xml"/><Relationship Id="rId4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3" Type="http://schemas.openxmlformats.org/officeDocument/2006/relationships/tags" Target="../tags/tag766.xml"/><Relationship Id="rId2" Type="http://schemas.openxmlformats.org/officeDocument/2006/relationships/tags" Target="../tags/tag765.xml"/><Relationship Id="rId1" Type="http://schemas.openxmlformats.org/officeDocument/2006/relationships/tags" Target="../tags/tag764.xml"/><Relationship Id="rId4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3" Type="http://schemas.openxmlformats.org/officeDocument/2006/relationships/tags" Target="../tags/tag769.xml"/><Relationship Id="rId2" Type="http://schemas.openxmlformats.org/officeDocument/2006/relationships/tags" Target="../tags/tag768.xml"/><Relationship Id="rId1" Type="http://schemas.openxmlformats.org/officeDocument/2006/relationships/tags" Target="../tags/tag767.xml"/><Relationship Id="rId4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tags" Target="../tags/tag772.xml"/><Relationship Id="rId2" Type="http://schemas.openxmlformats.org/officeDocument/2006/relationships/tags" Target="../tags/tag771.xml"/><Relationship Id="rId1" Type="http://schemas.openxmlformats.org/officeDocument/2006/relationships/tags" Target="../tags/tag770.xml"/><Relationship Id="rId4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tags" Target="../tags/tag775.xml"/><Relationship Id="rId2" Type="http://schemas.openxmlformats.org/officeDocument/2006/relationships/tags" Target="../tags/tag774.xml"/><Relationship Id="rId1" Type="http://schemas.openxmlformats.org/officeDocument/2006/relationships/tags" Target="../tags/tag773.xml"/><Relationship Id="rId4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3" Type="http://schemas.openxmlformats.org/officeDocument/2006/relationships/tags" Target="../tags/tag778.xml"/><Relationship Id="rId2" Type="http://schemas.openxmlformats.org/officeDocument/2006/relationships/tags" Target="../tags/tag777.xml"/><Relationship Id="rId1" Type="http://schemas.openxmlformats.org/officeDocument/2006/relationships/tags" Target="../tags/tag776.xml"/><Relationship Id="rId4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3" Type="http://schemas.openxmlformats.org/officeDocument/2006/relationships/tags" Target="../tags/tag781.xml"/><Relationship Id="rId2" Type="http://schemas.openxmlformats.org/officeDocument/2006/relationships/tags" Target="../tags/tag780.xml"/><Relationship Id="rId1" Type="http://schemas.openxmlformats.org/officeDocument/2006/relationships/tags" Target="../tags/tag779.xml"/><Relationship Id="rId4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3" Type="http://schemas.openxmlformats.org/officeDocument/2006/relationships/tags" Target="../tags/tag784.xml"/><Relationship Id="rId2" Type="http://schemas.openxmlformats.org/officeDocument/2006/relationships/tags" Target="../tags/tag783.xml"/><Relationship Id="rId1" Type="http://schemas.openxmlformats.org/officeDocument/2006/relationships/tags" Target="../tags/tag782.xml"/><Relationship Id="rId4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3" Type="http://schemas.openxmlformats.org/officeDocument/2006/relationships/tags" Target="../tags/tag787.xml"/><Relationship Id="rId2" Type="http://schemas.openxmlformats.org/officeDocument/2006/relationships/tags" Target="../tags/tag786.xml"/><Relationship Id="rId1" Type="http://schemas.openxmlformats.org/officeDocument/2006/relationships/tags" Target="../tags/tag785.xml"/><Relationship Id="rId4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3" Type="http://schemas.openxmlformats.org/officeDocument/2006/relationships/tags" Target="../tags/tag795.xml"/><Relationship Id="rId2" Type="http://schemas.openxmlformats.org/officeDocument/2006/relationships/tags" Target="../tags/tag794.xml"/><Relationship Id="rId1" Type="http://schemas.openxmlformats.org/officeDocument/2006/relationships/tags" Target="../tags/tag793.xml"/><Relationship Id="rId4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" Type="http://schemas.openxmlformats.org/officeDocument/2006/relationships/tags" Target="../tags/tag796.xml"/><Relationship Id="rId4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3" Type="http://schemas.openxmlformats.org/officeDocument/2006/relationships/tags" Target="../tags/tag801.xml"/><Relationship Id="rId2" Type="http://schemas.openxmlformats.org/officeDocument/2006/relationships/tags" Target="../tags/tag800.xml"/><Relationship Id="rId1" Type="http://schemas.openxmlformats.org/officeDocument/2006/relationships/tags" Target="../tags/tag799.xml"/><Relationship Id="rId4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tags" Target="../tags/tag804.xml"/><Relationship Id="rId2" Type="http://schemas.openxmlformats.org/officeDocument/2006/relationships/tags" Target="../tags/tag803.xml"/><Relationship Id="rId1" Type="http://schemas.openxmlformats.org/officeDocument/2006/relationships/tags" Target="../tags/tag802.xml"/><Relationship Id="rId4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3" Type="http://schemas.openxmlformats.org/officeDocument/2006/relationships/tags" Target="../tags/tag807.xml"/><Relationship Id="rId2" Type="http://schemas.openxmlformats.org/officeDocument/2006/relationships/tags" Target="../tags/tag806.xml"/><Relationship Id="rId1" Type="http://schemas.openxmlformats.org/officeDocument/2006/relationships/tags" Target="../tags/tag805.xml"/><Relationship Id="rId4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3" Type="http://schemas.openxmlformats.org/officeDocument/2006/relationships/tags" Target="../tags/tag810.xml"/><Relationship Id="rId2" Type="http://schemas.openxmlformats.org/officeDocument/2006/relationships/tags" Target="../tags/tag809.xml"/><Relationship Id="rId1" Type="http://schemas.openxmlformats.org/officeDocument/2006/relationships/tags" Target="../tags/tag808.xml"/><Relationship Id="rId4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3" Type="http://schemas.openxmlformats.org/officeDocument/2006/relationships/tags" Target="../tags/tag813.xml"/><Relationship Id="rId2" Type="http://schemas.openxmlformats.org/officeDocument/2006/relationships/tags" Target="../tags/tag812.xml"/><Relationship Id="rId1" Type="http://schemas.openxmlformats.org/officeDocument/2006/relationships/tags" Target="../tags/tag811.xml"/><Relationship Id="rId4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3" Type="http://schemas.openxmlformats.org/officeDocument/2006/relationships/tags" Target="../tags/tag816.xml"/><Relationship Id="rId2" Type="http://schemas.openxmlformats.org/officeDocument/2006/relationships/tags" Target="../tags/tag815.xml"/><Relationship Id="rId1" Type="http://schemas.openxmlformats.org/officeDocument/2006/relationships/tags" Target="../tags/tag814.xml"/><Relationship Id="rId4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3" Type="http://schemas.openxmlformats.org/officeDocument/2006/relationships/tags" Target="../tags/tag819.xml"/><Relationship Id="rId2" Type="http://schemas.openxmlformats.org/officeDocument/2006/relationships/tags" Target="../tags/tag818.xml"/><Relationship Id="rId1" Type="http://schemas.openxmlformats.org/officeDocument/2006/relationships/tags" Target="../tags/tag817.xml"/><Relationship Id="rId4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3" Type="http://schemas.openxmlformats.org/officeDocument/2006/relationships/tags" Target="../tags/tag822.xml"/><Relationship Id="rId2" Type="http://schemas.openxmlformats.org/officeDocument/2006/relationships/tags" Target="../tags/tag821.xml"/><Relationship Id="rId1" Type="http://schemas.openxmlformats.org/officeDocument/2006/relationships/tags" Target="../tags/tag820.xml"/><Relationship Id="rId4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3" Type="http://schemas.openxmlformats.org/officeDocument/2006/relationships/tags" Target="../tags/tag825.xml"/><Relationship Id="rId2" Type="http://schemas.openxmlformats.org/officeDocument/2006/relationships/tags" Target="../tags/tag824.xml"/><Relationship Id="rId1" Type="http://schemas.openxmlformats.org/officeDocument/2006/relationships/tags" Target="../tags/tag823.xml"/><Relationship Id="rId4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3" Type="http://schemas.openxmlformats.org/officeDocument/2006/relationships/tags" Target="../tags/tag828.xml"/><Relationship Id="rId2" Type="http://schemas.openxmlformats.org/officeDocument/2006/relationships/tags" Target="../tags/tag827.xml"/><Relationship Id="rId1" Type="http://schemas.openxmlformats.org/officeDocument/2006/relationships/tags" Target="../tags/tag826.xml"/><Relationship Id="rId4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3" Type="http://schemas.openxmlformats.org/officeDocument/2006/relationships/tags" Target="../tags/tag831.xml"/><Relationship Id="rId2" Type="http://schemas.openxmlformats.org/officeDocument/2006/relationships/tags" Target="../tags/tag830.xml"/><Relationship Id="rId1" Type="http://schemas.openxmlformats.org/officeDocument/2006/relationships/tags" Target="../tags/tag829.xml"/><Relationship Id="rId4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3" Type="http://schemas.openxmlformats.org/officeDocument/2006/relationships/tags" Target="../tags/tag839.xml"/><Relationship Id="rId2" Type="http://schemas.openxmlformats.org/officeDocument/2006/relationships/tags" Target="../tags/tag838.xml"/><Relationship Id="rId1" Type="http://schemas.openxmlformats.org/officeDocument/2006/relationships/tags" Target="../tags/tag837.xml"/><Relationship Id="rId4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3" Type="http://schemas.openxmlformats.org/officeDocument/2006/relationships/tags" Target="../tags/tag842.xml"/><Relationship Id="rId2" Type="http://schemas.openxmlformats.org/officeDocument/2006/relationships/tags" Target="../tags/tag841.xml"/><Relationship Id="rId1" Type="http://schemas.openxmlformats.org/officeDocument/2006/relationships/tags" Target="../tags/tag840.xml"/><Relationship Id="rId4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3" Type="http://schemas.openxmlformats.org/officeDocument/2006/relationships/tags" Target="../tags/tag845.xml"/><Relationship Id="rId2" Type="http://schemas.openxmlformats.org/officeDocument/2006/relationships/tags" Target="../tags/tag844.xml"/><Relationship Id="rId1" Type="http://schemas.openxmlformats.org/officeDocument/2006/relationships/tags" Target="../tags/tag843.xml"/><Relationship Id="rId4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3" Type="http://schemas.openxmlformats.org/officeDocument/2006/relationships/tags" Target="../tags/tag848.xml"/><Relationship Id="rId2" Type="http://schemas.openxmlformats.org/officeDocument/2006/relationships/tags" Target="../tags/tag847.xml"/><Relationship Id="rId1" Type="http://schemas.openxmlformats.org/officeDocument/2006/relationships/tags" Target="../tags/tag846.xml"/><Relationship Id="rId4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3" Type="http://schemas.openxmlformats.org/officeDocument/2006/relationships/tags" Target="../tags/tag851.xml"/><Relationship Id="rId2" Type="http://schemas.openxmlformats.org/officeDocument/2006/relationships/tags" Target="../tags/tag850.xml"/><Relationship Id="rId1" Type="http://schemas.openxmlformats.org/officeDocument/2006/relationships/tags" Target="../tags/tag849.xml"/><Relationship Id="rId4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3" Type="http://schemas.openxmlformats.org/officeDocument/2006/relationships/tags" Target="../tags/tag854.xml"/><Relationship Id="rId2" Type="http://schemas.openxmlformats.org/officeDocument/2006/relationships/tags" Target="../tags/tag853.xml"/><Relationship Id="rId1" Type="http://schemas.openxmlformats.org/officeDocument/2006/relationships/tags" Target="../tags/tag852.xml"/><Relationship Id="rId4" Type="http://schemas.openxmlformats.org/officeDocument/2006/relationships/slideMaster" Target="../slideMasters/slideMaster26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3" Type="http://schemas.openxmlformats.org/officeDocument/2006/relationships/tags" Target="../tags/tag857.xml"/><Relationship Id="rId2" Type="http://schemas.openxmlformats.org/officeDocument/2006/relationships/tags" Target="../tags/tag856.xml"/><Relationship Id="rId1" Type="http://schemas.openxmlformats.org/officeDocument/2006/relationships/tags" Target="../tags/tag855.xml"/><Relationship Id="rId4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3" Type="http://schemas.openxmlformats.org/officeDocument/2006/relationships/tags" Target="../tags/tag860.xml"/><Relationship Id="rId2" Type="http://schemas.openxmlformats.org/officeDocument/2006/relationships/tags" Target="../tags/tag859.xml"/><Relationship Id="rId1" Type="http://schemas.openxmlformats.org/officeDocument/2006/relationships/tags" Target="../tags/tag858.xml"/><Relationship Id="rId4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3" Type="http://schemas.openxmlformats.org/officeDocument/2006/relationships/tags" Target="../tags/tag863.xml"/><Relationship Id="rId2" Type="http://schemas.openxmlformats.org/officeDocument/2006/relationships/tags" Target="../tags/tag862.xml"/><Relationship Id="rId1" Type="http://schemas.openxmlformats.org/officeDocument/2006/relationships/tags" Target="../tags/tag861.xml"/><Relationship Id="rId4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3" Type="http://schemas.openxmlformats.org/officeDocument/2006/relationships/tags" Target="../tags/tag866.xml"/><Relationship Id="rId2" Type="http://schemas.openxmlformats.org/officeDocument/2006/relationships/tags" Target="../tags/tag865.xml"/><Relationship Id="rId1" Type="http://schemas.openxmlformats.org/officeDocument/2006/relationships/tags" Target="../tags/tag864.xml"/><Relationship Id="rId4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3" Type="http://schemas.openxmlformats.org/officeDocument/2006/relationships/tags" Target="../tags/tag869.xml"/><Relationship Id="rId2" Type="http://schemas.openxmlformats.org/officeDocument/2006/relationships/tags" Target="../tags/tag868.xml"/><Relationship Id="rId1" Type="http://schemas.openxmlformats.org/officeDocument/2006/relationships/tags" Target="../tags/tag867.xml"/><Relationship Id="rId4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3" Type="http://schemas.openxmlformats.org/officeDocument/2006/relationships/tags" Target="../tags/tag877.xml"/><Relationship Id="rId2" Type="http://schemas.openxmlformats.org/officeDocument/2006/relationships/tags" Target="../tags/tag876.xml"/><Relationship Id="rId1" Type="http://schemas.openxmlformats.org/officeDocument/2006/relationships/tags" Target="../tags/tag875.xml"/><Relationship Id="rId4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3" Type="http://schemas.openxmlformats.org/officeDocument/2006/relationships/tags" Target="../tags/tag880.xml"/><Relationship Id="rId2" Type="http://schemas.openxmlformats.org/officeDocument/2006/relationships/tags" Target="../tags/tag879.xml"/><Relationship Id="rId1" Type="http://schemas.openxmlformats.org/officeDocument/2006/relationships/tags" Target="../tags/tag878.xml"/><Relationship Id="rId4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3" Type="http://schemas.openxmlformats.org/officeDocument/2006/relationships/tags" Target="../tags/tag883.xml"/><Relationship Id="rId2" Type="http://schemas.openxmlformats.org/officeDocument/2006/relationships/tags" Target="../tags/tag882.xml"/><Relationship Id="rId1" Type="http://schemas.openxmlformats.org/officeDocument/2006/relationships/tags" Target="../tags/tag881.xml"/><Relationship Id="rId4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3" Type="http://schemas.openxmlformats.org/officeDocument/2006/relationships/tags" Target="../tags/tag886.xml"/><Relationship Id="rId2" Type="http://schemas.openxmlformats.org/officeDocument/2006/relationships/tags" Target="../tags/tag885.xml"/><Relationship Id="rId1" Type="http://schemas.openxmlformats.org/officeDocument/2006/relationships/tags" Target="../tags/tag884.xml"/><Relationship Id="rId4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3" Type="http://schemas.openxmlformats.org/officeDocument/2006/relationships/tags" Target="../tags/tag889.xml"/><Relationship Id="rId2" Type="http://schemas.openxmlformats.org/officeDocument/2006/relationships/tags" Target="../tags/tag888.xml"/><Relationship Id="rId1" Type="http://schemas.openxmlformats.org/officeDocument/2006/relationships/tags" Target="../tags/tag887.xml"/><Relationship Id="rId4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3" Type="http://schemas.openxmlformats.org/officeDocument/2006/relationships/tags" Target="../tags/tag892.xml"/><Relationship Id="rId2" Type="http://schemas.openxmlformats.org/officeDocument/2006/relationships/tags" Target="../tags/tag891.xml"/><Relationship Id="rId1" Type="http://schemas.openxmlformats.org/officeDocument/2006/relationships/tags" Target="../tags/tag890.xml"/><Relationship Id="rId4" Type="http://schemas.openxmlformats.org/officeDocument/2006/relationships/slideMaster" Target="../slideMasters/slideMaster27.xml"/></Relationships>
</file>

<file path=ppt/slideLayouts/_rels/slideLayout301.xml.rels><?xml version="1.0" encoding="UTF-8" standalone="yes"?>
<Relationships xmlns="http://schemas.openxmlformats.org/package/2006/relationships"><Relationship Id="rId3" Type="http://schemas.openxmlformats.org/officeDocument/2006/relationships/tags" Target="../tags/tag895.xml"/><Relationship Id="rId2" Type="http://schemas.openxmlformats.org/officeDocument/2006/relationships/tags" Target="../tags/tag894.xml"/><Relationship Id="rId1" Type="http://schemas.openxmlformats.org/officeDocument/2006/relationships/tags" Target="../tags/tag893.xml"/><Relationship Id="rId4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3" Type="http://schemas.openxmlformats.org/officeDocument/2006/relationships/tags" Target="../tags/tag898.xml"/><Relationship Id="rId2" Type="http://schemas.openxmlformats.org/officeDocument/2006/relationships/tags" Target="../tags/tag897.xml"/><Relationship Id="rId1" Type="http://schemas.openxmlformats.org/officeDocument/2006/relationships/tags" Target="../tags/tag896.xml"/><Relationship Id="rId4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tags" Target="../tags/tag901.xml"/><Relationship Id="rId2" Type="http://schemas.openxmlformats.org/officeDocument/2006/relationships/tags" Target="../tags/tag900.xml"/><Relationship Id="rId1" Type="http://schemas.openxmlformats.org/officeDocument/2006/relationships/tags" Target="../tags/tag899.xml"/><Relationship Id="rId4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3" Type="http://schemas.openxmlformats.org/officeDocument/2006/relationships/tags" Target="../tags/tag904.xml"/><Relationship Id="rId2" Type="http://schemas.openxmlformats.org/officeDocument/2006/relationships/tags" Target="../tags/tag903.xml"/><Relationship Id="rId1" Type="http://schemas.openxmlformats.org/officeDocument/2006/relationships/tags" Target="../tags/tag902.xml"/><Relationship Id="rId4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3" Type="http://schemas.openxmlformats.org/officeDocument/2006/relationships/tags" Target="../tags/tag907.xml"/><Relationship Id="rId2" Type="http://schemas.openxmlformats.org/officeDocument/2006/relationships/tags" Target="../tags/tag906.xml"/><Relationship Id="rId1" Type="http://schemas.openxmlformats.org/officeDocument/2006/relationships/tags" Target="../tags/tag905.xml"/><Relationship Id="rId4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3" Type="http://schemas.openxmlformats.org/officeDocument/2006/relationships/tags" Target="../tags/tag910.xml"/><Relationship Id="rId2" Type="http://schemas.openxmlformats.org/officeDocument/2006/relationships/tags" Target="../tags/tag909.xml"/><Relationship Id="rId1" Type="http://schemas.openxmlformats.org/officeDocument/2006/relationships/tags" Target="../tags/tag908.xml"/><Relationship Id="rId4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283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4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4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9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3504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E07FD-4104-463A-B54A-023F23248A3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8A5D3-8792-4EED-A672-8945CAA444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8081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5A91E-CD8A-48A3-9B0E-9CCE453487E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EAA-DB15-4951-9306-256E3A406E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3036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AFA26-C7C8-4D78-A46F-CD2B1C0CFA7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A4CB7-1952-478A-A8AF-94B1930C5E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5756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EAFCC-5ED0-44F2-86AD-7DE89AA8D09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7C952-2DCC-4B63-AF55-83D0EDE6E3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2144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A18A-5115-4E93-A3D1-3ED245BFB15D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03987-85F7-4FAA-8D18-F8BC95D24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799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F0BE7-4711-4B4D-AE55-547A4CA1F7E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C45D-530F-4906-BD68-C23B4A98E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6096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A0AFE-261C-47B6-92DD-7461D92580F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5AA-22FC-4880-98BE-C34A4DB52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779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DB74E-E8BE-4255-95F6-D1BA639F14E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CAD97-A40F-4FAB-ABB0-915BA34B43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28080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1552F-B915-4A92-B9EE-018D63B3B97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70390-B53D-4B3F-89BD-2757B748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661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B1C28-BC40-4F93-807A-BD8601A9E04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56529-FB9D-4888-9393-E7CA5D63B9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969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BCA14-44A6-4682-B3E4-93E6A1B75A0C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94B2-BB1A-4C83-BB94-7825B436DD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801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69E58-ECCA-4B29-813D-63802E13C3EB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F3E7-48E6-4C6A-ADBE-7B576816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5586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F1D46-C7D4-4572-BB80-20565F7DD4D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0F011-F106-4C25-93EF-53932F3033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4674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45774-0602-4CBA-BF62-4884D47AC07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95398-BCC2-4DCB-834F-5AAA31601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3010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28174-979A-4018-9242-81B8F671449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AA5F8-FB01-4B64-9E91-38DF302DE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5479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C5AB1-E9F2-4353-8E64-FBD29A969B4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D0367-6FA7-4457-B127-DBF1D46B8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2401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A897C-6ACA-4ECF-937F-508E7D64DEC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5EB3-800A-4B29-AF46-43A4823C84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2121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A0B4-D4F2-4CAB-9ECA-8830520B8A9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FD306-3916-4490-ABF3-7E5E0F950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136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9EF07-F4A0-4796-B38A-8B1F325D520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EA70-1684-4291-B55D-EE5AE0ADA4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881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C97F5-506A-4888-9738-6F96123A950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A746-3F2B-402D-A385-4D79542FF9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68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7899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A2A7B-761C-4EAC-B4D5-655E7859FDF6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AEF4B-4FF2-4410-B0EE-72F26888B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4913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AAA82-17A6-47BE-B7AD-DD34E908FEE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3226-AB74-46D1-B293-9D64DDB96F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5886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E05BC-1CBA-4C51-9A70-7DE4C6A400F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79B86-22B7-41B7-B1F6-BCE5ADB98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61523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D62DE-2EDA-4B5C-AB3A-5A1576C8C11D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91464-47A5-4183-B3C3-51510FD4E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49260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8677-E491-47BC-996E-AFEF1BEA4DA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C6F74-F15E-4BCF-8F97-55CD9D880C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4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D006F-FF3B-4079-A9F0-7BD76CE3344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798DA-FBD6-48E2-AE4B-5247E1A9AD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75631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77346-F5E1-4590-B771-D285D1180D6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53EB-85E0-4687-A954-7E276097EF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8024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7B4EF-4DCA-4579-9902-530455DE6CE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6A726-ED71-47BD-9D13-EE6621816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133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F31D6-8937-439C-893E-54B627671C1B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74FC-4395-4C94-8E60-19C727B14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9306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D4890-56BD-48B6-A554-395240F78B3D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045F2-8C73-43D7-90FD-1A8BBCEC19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77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0452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E6247-B54E-43D4-AE2E-3CEA13A9840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6CBD-88A2-4B7F-B136-12A4D41C15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85195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E7E3-9D92-4797-8410-48FE8E06C84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3ED20-1A6D-4E9C-BFBC-8113799E8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100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40B80-AA81-4840-982E-0EA5755E70F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F69-36A3-46B0-BAC6-D1B7A5B85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0433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F6308-4437-42ED-9A2E-8E9B74BA2B7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DED7-E096-474B-95FE-79DB105D2E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4809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9EC9F-BD25-494A-AE3F-BD9031F8C8CC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AB1C6-AE2F-413F-AD98-8046DC026B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34511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86021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80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4919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066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075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352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120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9924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3114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137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9860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328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96324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85376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02180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4707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802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73388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66849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75372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86385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83313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79292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9/28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18728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4317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97250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D174163-B5A5-4DD5-8C69-B98C23613DBB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735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4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A2E1895-8201-4283-9C42-A401A121A175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359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09FC888-B1CE-4718-AEA3-FE77C2F8D6B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0883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3614EFB2-E178-4E19-9164-D3C7EFBD357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47095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79057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60A433A-BE4E-472D-8EBB-2809C00DBA53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3416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F59FD27-E0D7-477B-AA85-4BE2BE01C482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7028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490ECC-3D5E-4B73-943A-0DC42EE07747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78158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6DBA0A2-8747-44BA-B6C1-E39163FCA2FC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64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13357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B1C320DD-44E6-4775-8777-75105B5CA368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78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9632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6FB17-8694-49A9-876B-92C7D74F1D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91637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CA35A-745C-4FEC-A617-C883BFC393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1637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9CDCD-73AB-4F6C-8BBA-B7A9391064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58373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62354-794D-4096-95BB-57AE6DC6B5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251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6D95-B906-4ADE-9367-AE6680B222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8431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4308E-39F2-41CB-9B29-732CA94E8F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7637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4F8C-1CBF-4835-B077-A6D9A8A5A1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55454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AE8C6-E1D7-4752-A837-AF3CD7DF31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96116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67C05-BE90-4719-AE65-BBDF70E3E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08546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ACE8D-E7A5-4B5F-B1EE-41D2B46A3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11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2342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D19E-ABF1-4F4C-8D04-3EE3110F5E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05855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19716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E8173-0ED9-4265-8738-A7B0E2DC9F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05421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BD971-E097-440C-85FC-04C82CD16B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58246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3E4C8-93B1-4A05-8F96-9835F9BA4E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71040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ADCF0-5520-4FC2-80F6-71639A70C8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76804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03F35-686F-4FAE-8663-3437C41EC0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34926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17997-38A9-46DA-9726-7677BA4DC8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56055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F204C-F869-4D26-BB66-77782340206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354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F1C70-5319-41F1-B1CD-85B3549FA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184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0014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973A0-3336-4B82-967A-0966E49FB18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92229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0FD63-A61A-479F-9F2F-E45DD2E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4812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6666F-C5FD-42BB-A962-820F79B728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0964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6C00CDC5-5040-4A5A-A152-0AC88E9839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80307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74B3C030-66CD-4AF0-A5BB-947E218F00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17820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0DA0C60B-7419-43B7-B2C8-2EC8E1902CE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1051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76513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84715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21259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235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96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74949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57783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345444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17713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33390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700516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846796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917061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7408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8ADC-369A-42DA-8ED5-926CEEB157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98096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6655894-1A4D-415D-8717-5A5739596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861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18759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43033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723366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01941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9368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8361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49217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2711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8674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44263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5134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3968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4166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62215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2E1BDD03-BAA0-4433-B3A4-ACB30E7D55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35077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78101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21BE26-F2C9-491A-B9F8-CDD1EBA86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360621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7310447-210B-4D0F-96F3-4070F6545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3855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4D2E1E8A-8739-47D1-96CD-2A1BA05391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3504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E81884A9-1760-4CD1-810F-495C875137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693646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D1913AAC-2E23-4754-95F6-7B2EC05624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1257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B1F86C3C-3597-424B-A119-A37CA0C6FB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11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5C48A-33EC-47A4-B7D1-5CD665EF6D9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660C-6C98-4D42-A420-8CEA309E38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3578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D65179F-771D-46F9-91A0-B5E3A618C4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970582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361061-086B-4EED-895E-95A4DE1D8C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13142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6C4BA477-5736-4102-8A1F-46EB620237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665808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87261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071788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37722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153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178800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1986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381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C3671-F4A2-4F9B-BA2C-2C25FB0592F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44785-3F6D-40CE-B31B-AAE5B1AC30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07484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97845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90738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953925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38873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39664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442170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716359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8421426-EB6B-43F0-9ECF-691B715690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020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00A61DA-D1F6-421D-B020-48596C4CA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0634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4A0020F-05E0-4EE6-9E46-EE79A0EFC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1853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9DF8-06F7-4008-B241-5C2B7FFABAF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122AF-2601-49CD-A86A-9CA066CF72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654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2A52A82-38BC-46E0-A3E5-DD7E986CB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9902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9FB982-4DB2-4184-96EA-A9A22FBF9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63412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627BC2D-B90C-43E5-9403-DD3D009AD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716321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50D76C0-B5DD-45EC-80C4-FE9E12A8A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34129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7401777-E638-437D-98B8-1664CED0C0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07740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D25745-8ED9-48E4-ACB4-1FA87E4D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591102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906AF46-D671-4F22-8674-1AF0A87624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45110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42A2FCD4-7ED6-477F-96FB-A8B059565B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65494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5E33117-18AF-412B-B8BA-AC40CB68F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73688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3350D0F-C46D-4E6C-8846-C90C5754C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229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65911-27BE-4289-A645-FB4BE79E5836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F71C3-7078-4621-8833-0A155A0798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46851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497349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AB6BF-3F19-48DE-AB00-27E3E40B9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01744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476588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0029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658096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835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17317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885934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26697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398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8428B-8E31-475E-AE2E-F3CFA16C479C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3B345-4FF4-4DB6-882D-E4846648C4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548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59634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5D225-194C-4B96-B701-2ACC75B025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523179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D6840-BF3F-481F-A92A-9E7B4378A8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476717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C09A4-EB3E-411F-8F2E-4B5FBDCB686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147667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9418C-F94D-4C99-838C-2BB251D6DC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629058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55479-67C7-4203-9DA2-6B665BE77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515528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A5218-1CC4-4A1D-B293-CC0D7A8A3A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989792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5526F-0174-4CB1-972D-92A668FF16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117641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600B6-0522-430B-B5E8-5F31809DF9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106607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EB94A-B074-455E-98E6-212769D45D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472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34BE0-E9F5-4E85-9171-98640100F01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4E287-73E2-4192-91A2-D452DDF5FD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20989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13FF1-666A-44F1-B375-AEEEB764721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110134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BEA33-93FA-4412-B6CB-A8973E19BC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941121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49FE31-2F20-4DC7-AD22-0F0E57F7CD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784619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FD315C1-A5F2-47B0-9DBD-86F810F3F5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131279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C758C-C2B6-4EE1-B4A2-5152D8A296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7953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BC239-461B-4B2E-B631-35F1016560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8804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00027-322C-4225-938D-66A3032EB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617923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3E12A-D4A2-453E-9627-BC266F4074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9042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651D9-9A2B-4347-83A4-BB20C8F6B9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766393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E2074-CA32-4024-BFC4-B2402C655E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3655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DED48-B17C-4517-9FE9-355D64EA81DD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21517-2AE1-4B53-8CE2-CFF75E2F85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4561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0B78-CAFE-4CF1-A668-B28DA05903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383247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4CDFD-06F7-42F4-AEF5-5D5921D759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892807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99159-BCA4-4461-8982-6A39A9C54A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643322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C79BC-EE09-47B4-895D-F045117620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16435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450CB-BA33-4FCB-9760-686FAD31C0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48867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827741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762243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377175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969689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971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850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ED11D-6BD9-4E10-B056-E36A269E9FE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302C6-A6C4-4F0F-9239-E00BFA189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49071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734149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090228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47842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470565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845503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025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96967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636139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E710B-15FA-4E86-96C8-5F0AA33CE5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40908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FD085-39C6-4616-89F7-657B46469F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2893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7580B-D35A-4015-8C59-CC94489FA36C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C6FB4-DFFE-415A-9E3D-12A15BE00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46443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10ED1-8BBD-44F3-BB73-329499A819E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569869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08044-0E5B-485D-8983-7D6AD06822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434827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2E5FF-512E-492C-B16F-6555CA7C7D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581255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FF8FC-1160-4FAC-B729-B5BD37E08A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558349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B587A-D855-4111-97A9-CFFD3CFB45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280896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65D75-C989-4C07-9E0C-9B1BEA60BE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215297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129F2-E732-4B42-8321-2989CD6BDD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52146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1CECB-C57C-4961-B620-FDE05DF4A3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2487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A0E0A-A707-49D6-8720-0B3DCBF09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535822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AD92E-2914-4D0C-9A18-BA4A66C942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1837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0D21B-BD58-4C77-A860-49144F79B83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E904-0F03-4BAE-BEB6-29356CFC6E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252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1DE0C-6370-4B10-B488-91532D95FF2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8880D-0C24-4222-8CAB-B40B434E1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952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</a:t>
            </a:r>
            <a:r>
              <a:rPr lang="en-US" dirty="0" err="1"/>
              <a:t>levelFifth</a:t>
            </a:r>
            <a:r>
              <a:rPr lang="en-US" dirty="0"/>
              <a:t> level</a:t>
            </a:r>
          </a:p>
          <a:p>
            <a:pPr lvl="3"/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5952-9649-4C09-8DAF-B0B86314CE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768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45E6-32D1-4C3E-A366-745E528D89D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82386-3C8C-4EF9-82EB-2EC0345095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44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45E1-F707-410A-A6B7-9DB19541599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6D6E4-69CF-4917-8B2C-0FED2166C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86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4796A-44BC-4187-BA55-51FA4FD10AF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8D7E4-7B8F-41AE-8A47-3923EC65D1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130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5BAF-8841-4142-9CD4-BC3E8E1FE26B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5C7E3-FC18-4198-8EA4-A076B9B20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933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898FC-EDB0-4265-A976-E1B7498D5E5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90ED9-AA2E-43DD-AE1C-13BD0AC614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23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0807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CA9E2-780D-43B5-8314-B36AD55C731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DDBC-49FF-45BB-B1D1-8A430C4BA7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816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67190-76AC-462A-910A-E6B6C20B347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C17B-5A69-471D-9ACA-67FE7B6B43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95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B2A1A-3D4D-4678-ADDA-618E920828C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CC69-10D1-4674-BB2B-70039EFFFB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09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04F2A-1212-46A2-BA6A-F1B46A30A50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04039-BF92-4B1D-A072-329A9D9907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7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9200-DD16-4C40-B3AF-0324D7604D0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A859-AF5D-4B3F-AFFD-FBAA4F3AD5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8201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05CD2-D610-428F-819C-868D0B2D3AD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B2CCD-B908-4234-9324-B512DF1F38C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7524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6C9E9-2556-4581-8C38-6B86964DA05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96ED1-9AEE-4ECD-8B57-0370ACE13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288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0FB2C-5490-4AE0-9D57-224E79080FDB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72761-9941-4F9D-89C0-567D39F0FF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3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5B7B-DA77-4D19-B248-D9F052C6F9E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92B1E-6ED0-4DAB-BE3D-ACA463A45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4249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786ED-FE6E-4447-90EE-8FFABFA70DA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D5F4-BB9E-4B6B-8028-1A6FC50EE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3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155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ABED6-171D-403A-9ABD-7846D127E20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F2EB-0C65-46BE-A46F-1726CED837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982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8D286-B089-45D2-8631-F4950E9F7FA0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6E02-65A7-44C3-A583-2E9F951244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6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00E5D-3470-4892-ACFA-FEA3E351475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4644D-13DD-4AED-9146-B749D89DE2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12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A4ED5-E7BA-4B39-A1CC-94C5AF8C922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29C3-8055-4689-BCA1-DB5D114D2E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153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19FFF-9936-4C02-9872-7513855ACBD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F86D-831D-4740-9254-FBB65796C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651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A837-A255-439D-A2B9-16B630BAB30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B4F93-D530-40C9-99DD-9276EEDE1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74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6F18A-C411-4B3C-8C91-1BB7176B054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7D7-7AE0-4904-A815-51CC17D94B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12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363BE-EEDC-48EF-B0BA-0102C4D3F37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D8A76-F847-456C-81CC-8C3D972BE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8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0559-5178-4019-B6D9-09DB0B692C6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5FC0F-5E2D-46AD-9BB7-17605F28C7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494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79CB-AB9B-4A96-A755-27F80871C7B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F3AFE-27D5-4A63-BEF1-69741FB924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51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C100F-98A7-407B-8347-A0C929ED13D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A139-AC57-4EBE-84D3-0D23EB78C2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99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AE417-869C-40CC-B620-FD7E6FC6157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3EFFB-E2B2-4268-98B4-68FED6163F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196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083E1-53C6-40E9-89D5-5492A091539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0655F-D1D3-461D-A127-2C78731E3B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55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873CC-9210-4858-B467-542C595AAD0C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E5CFC81-1B13-41B6-9CB7-11DEBCC258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062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2514C-1543-4F52-9F4B-55FC1C16746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156511-9F75-4706-8CBF-681C1B8A8D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04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EFE40-4EDD-414E-99BB-5D7D81C690A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91FD5-C9EF-4F03-91FB-11A9B45074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1200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06D98-1976-4688-867D-1E90B109445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0C3E2-6EA8-4B53-BE41-29C5A3D44C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827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F65E7-ADF4-4B33-BEED-5E46DA50909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A629-85BE-44EB-A67D-2124800221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0632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47203-91F2-416B-AB22-6BD7B16FE4B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AC22D-5CF8-4089-824E-9F7D4183A7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79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C9111-4699-4534-9059-BC306CCFC39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D04A-7EEE-45C8-B4FF-18D5C7D2E2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41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40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54511-C06A-4B56-93CA-3D8BA51D6100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E3D0-D5DE-4B5A-8BA4-0913D6D1E9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4043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F286C-9ECA-4C8D-85FA-856F70C94355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55263-B40C-4BFA-A39F-3F1EECC176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8905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FC1D-9FD6-4373-A30A-51B8E000F30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9CFFA-4620-4EC1-88A6-E0BFFCD01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00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CC5FE-8D3E-41DA-A150-EF2B4734C824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2E826-C483-468A-962E-D141B344C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506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6A15A-4BCF-419D-83EC-AB8716C58A9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5E902-1434-49B6-A6B7-BA50EDF829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4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20D1C-7674-437A-BDB3-4FCFE468FDE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E4871-E8C7-4757-95FC-92E485092D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3530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4A3E3-718E-438D-8016-87D14A511C6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71B8-3795-4A12-BD04-3B81B5F888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61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43EEF-9336-4C1E-831B-A8F249BE733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7E265-EE58-4E9A-9589-8C50FC274E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24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20650-56B7-403B-886C-A98134EB57B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23F7E-D8E9-40BF-B64A-78338FF6F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242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20E70-314A-45BA-9A05-9F899E76EC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246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25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5335E-B281-47FE-8A10-6494D64D39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3633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28F13-DF64-438A-88B5-51A830836A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8366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F115-8A75-47B4-B185-7B2E7C832E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187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5BA57-F2E9-4176-99AF-70BB60B9C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213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2555-EADA-4E88-B10D-09B8B27834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4296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06A4-8762-44BC-ADF1-6606C8A08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37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8ADD1-10BD-4153-B0F9-FC9CC587C5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72014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DE66B-EE21-4F0C-A090-02CE9AA4BC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50112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0E8B0-C7D0-4081-9855-26C534195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136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4CBF4-1AF0-4F08-B707-8BAEAA9723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0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37960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4897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C98D2-02F4-4953-A44C-F2DA17891B18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C74E1-72FC-49E7-8784-4732B553E6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32770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DD103-2D2E-4973-97A7-A8C5C48EFE1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3F02-B3CE-41D7-8300-E964959B72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1246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088ED-537E-4C0F-AE84-0CD6C621919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C767-1099-4627-A269-EBA10D2D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3833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49F8-ECE6-4230-85FF-34AFD20657A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12784-69A9-4E68-8B78-ADE0D746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9057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8DD82-5594-41F3-A1A9-B55064868AC6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526-D739-4181-BAA8-EB2CAF2A66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6280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D885F-8592-48C6-83C5-7960166EA62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BB1B1-142F-4A2F-9DD3-3EEC7DDFB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933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4E14F-64D5-4519-858C-D5967116BCC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A7C84-6008-44E8-8C02-D579CDBEE9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4964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4725B-7285-4A04-A27E-D876B1940976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2607-E816-414C-9D6D-4B0B8C34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32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C69DC-8681-495F-8657-B56E4BAD799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5C85-45F0-4463-81F4-42E481DA7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6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tags" Target="../tags/tag34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17" Type="http://schemas.openxmlformats.org/officeDocument/2006/relationships/tags" Target="../tags/tag353.xml"/><Relationship Id="rId2" Type="http://schemas.openxmlformats.org/officeDocument/2006/relationships/slideLayout" Target="../slideLayouts/slideLayout103.xml"/><Relationship Id="rId16" Type="http://schemas.openxmlformats.org/officeDocument/2006/relationships/tags" Target="../tags/tag352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tags" Target="../tags/tag351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ags" Target="../tags/tag35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ags" Target="../tags/tag387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17" Type="http://schemas.openxmlformats.org/officeDocument/2006/relationships/tags" Target="../tags/tag391.xml"/><Relationship Id="rId2" Type="http://schemas.openxmlformats.org/officeDocument/2006/relationships/slideLayout" Target="../slideLayouts/slideLayout114.xml"/><Relationship Id="rId16" Type="http://schemas.openxmlformats.org/officeDocument/2006/relationships/tags" Target="../tags/tag390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tags" Target="../tags/tag389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tags" Target="../tags/tag38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ags" Target="../tags/tag425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17" Type="http://schemas.openxmlformats.org/officeDocument/2006/relationships/tags" Target="../tags/tag429.xml"/><Relationship Id="rId2" Type="http://schemas.openxmlformats.org/officeDocument/2006/relationships/slideLayout" Target="../slideLayouts/slideLayout136.xml"/><Relationship Id="rId16" Type="http://schemas.openxmlformats.org/officeDocument/2006/relationships/tags" Target="../tags/tag428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tags" Target="../tags/tag427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tags" Target="../tags/tag42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ags" Target="../tags/tag46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17" Type="http://schemas.openxmlformats.org/officeDocument/2006/relationships/tags" Target="../tags/tag467.xml"/><Relationship Id="rId2" Type="http://schemas.openxmlformats.org/officeDocument/2006/relationships/slideLayout" Target="../slideLayouts/slideLayout147.xml"/><Relationship Id="rId16" Type="http://schemas.openxmlformats.org/officeDocument/2006/relationships/tags" Target="../tags/tag466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ags" Target="../tags/tag465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tags" Target="../tags/tag4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18" Type="http://schemas.openxmlformats.org/officeDocument/2006/relationships/tags" Target="../tags/tag50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17" Type="http://schemas.openxmlformats.org/officeDocument/2006/relationships/tags" Target="../tags/tag503.xml"/><Relationship Id="rId2" Type="http://schemas.openxmlformats.org/officeDocument/2006/relationships/slideLayout" Target="../slideLayouts/slideLayout158.xml"/><Relationship Id="rId16" Type="http://schemas.openxmlformats.org/officeDocument/2006/relationships/tags" Target="../tags/tag502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tags" Target="../tags/tag501.xml"/><Relationship Id="rId10" Type="http://schemas.openxmlformats.org/officeDocument/2006/relationships/slideLayout" Target="../slideLayouts/slideLayout166.xml"/><Relationship Id="rId19" Type="http://schemas.openxmlformats.org/officeDocument/2006/relationships/tags" Target="../tags/tag505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theme" Target="../theme/theme16.xml"/><Relationship Id="rId18" Type="http://schemas.openxmlformats.org/officeDocument/2006/relationships/tags" Target="../tags/tag544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17" Type="http://schemas.openxmlformats.org/officeDocument/2006/relationships/tags" Target="../tags/tag543.xml"/><Relationship Id="rId2" Type="http://schemas.openxmlformats.org/officeDocument/2006/relationships/slideLayout" Target="../slideLayouts/slideLayout171.xml"/><Relationship Id="rId16" Type="http://schemas.openxmlformats.org/officeDocument/2006/relationships/tags" Target="../tags/tag542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tags" Target="../tags/tag541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tags" Target="../tags/tag540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9.xml"/><Relationship Id="rId13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8.xml"/><Relationship Id="rId12" Type="http://schemas.openxmlformats.org/officeDocument/2006/relationships/slideLayout" Target="../slideLayouts/slideLayout193.xml"/><Relationship Id="rId2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7.xml"/><Relationship Id="rId11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86.xml"/><Relationship Id="rId15" Type="http://schemas.openxmlformats.org/officeDocument/2006/relationships/theme" Target="../theme/theme17.xml"/><Relationship Id="rId10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90.xml"/><Relationship Id="rId14" Type="http://schemas.openxmlformats.org/officeDocument/2006/relationships/slideLayout" Target="../slideLayouts/slideLayout19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theme" Target="../theme/theme18.xml"/><Relationship Id="rId18" Type="http://schemas.openxmlformats.org/officeDocument/2006/relationships/tags" Target="../tags/tag582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17" Type="http://schemas.openxmlformats.org/officeDocument/2006/relationships/tags" Target="../tags/tag581.xml"/><Relationship Id="rId2" Type="http://schemas.openxmlformats.org/officeDocument/2006/relationships/slideLayout" Target="../slideLayouts/slideLayout197.xml"/><Relationship Id="rId16" Type="http://schemas.openxmlformats.org/officeDocument/2006/relationships/tags" Target="../tags/tag580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5" Type="http://schemas.openxmlformats.org/officeDocument/2006/relationships/tags" Target="../tags/tag579.xml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Relationship Id="rId14" Type="http://schemas.openxmlformats.org/officeDocument/2006/relationships/tags" Target="../tags/tag57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tags" Target="../tags/tag622.xml"/><Relationship Id="rId3" Type="http://schemas.openxmlformats.org/officeDocument/2006/relationships/slideLayout" Target="../slideLayouts/slideLayout210.xml"/><Relationship Id="rId7" Type="http://schemas.openxmlformats.org/officeDocument/2006/relationships/tags" Target="../tags/tag621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tags" Target="../tags/tag620.xml"/><Relationship Id="rId5" Type="http://schemas.openxmlformats.org/officeDocument/2006/relationships/tags" Target="../tags/tag619.xml"/><Relationship Id="rId4" Type="http://schemas.openxmlformats.org/officeDocument/2006/relationships/theme" Target="../theme/theme19.xml"/><Relationship Id="rId9" Type="http://schemas.openxmlformats.org/officeDocument/2006/relationships/tags" Target="../tags/tag62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4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8.xml"/><Relationship Id="rId13" Type="http://schemas.openxmlformats.org/officeDocument/2006/relationships/tags" Target="../tags/tag627.xml"/><Relationship Id="rId3" Type="http://schemas.openxmlformats.org/officeDocument/2006/relationships/slideLayout" Target="../slideLayouts/slideLayout213.xml"/><Relationship Id="rId7" Type="http://schemas.openxmlformats.org/officeDocument/2006/relationships/slideLayout" Target="../slideLayouts/slideLayout217.xml"/><Relationship Id="rId12" Type="http://schemas.openxmlformats.org/officeDocument/2006/relationships/theme" Target="../theme/theme20.xml"/><Relationship Id="rId17" Type="http://schemas.openxmlformats.org/officeDocument/2006/relationships/tags" Target="../tags/tag631.xml"/><Relationship Id="rId2" Type="http://schemas.openxmlformats.org/officeDocument/2006/relationships/slideLayout" Target="../slideLayouts/slideLayout212.xml"/><Relationship Id="rId16" Type="http://schemas.openxmlformats.org/officeDocument/2006/relationships/tags" Target="../tags/tag630.xml"/><Relationship Id="rId1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21.xml"/><Relationship Id="rId5" Type="http://schemas.openxmlformats.org/officeDocument/2006/relationships/slideLayout" Target="../slideLayouts/slideLayout215.xml"/><Relationship Id="rId15" Type="http://schemas.openxmlformats.org/officeDocument/2006/relationships/tags" Target="../tags/tag629.xml"/><Relationship Id="rId10" Type="http://schemas.openxmlformats.org/officeDocument/2006/relationships/slideLayout" Target="../slideLayouts/slideLayout220.xml"/><Relationship Id="rId4" Type="http://schemas.openxmlformats.org/officeDocument/2006/relationships/slideLayout" Target="../slideLayouts/slideLayout214.xml"/><Relationship Id="rId9" Type="http://schemas.openxmlformats.org/officeDocument/2006/relationships/slideLayout" Target="../slideLayouts/slideLayout219.xml"/><Relationship Id="rId14" Type="http://schemas.openxmlformats.org/officeDocument/2006/relationships/tags" Target="../tags/tag62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13" Type="http://schemas.openxmlformats.org/officeDocument/2006/relationships/slideLayout" Target="../slideLayouts/slideLayout234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slideLayout" Target="../slideLayouts/slideLayout233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Relationship Id="rId14" Type="http://schemas.openxmlformats.org/officeDocument/2006/relationships/slideLayout" Target="../slideLayouts/slideLayout235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13" Type="http://schemas.openxmlformats.org/officeDocument/2006/relationships/tags" Target="../tags/tag668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theme" Target="../theme/theme22.xml"/><Relationship Id="rId17" Type="http://schemas.openxmlformats.org/officeDocument/2006/relationships/tags" Target="../tags/tag672.xml"/><Relationship Id="rId2" Type="http://schemas.openxmlformats.org/officeDocument/2006/relationships/slideLayout" Target="../slideLayouts/slideLayout237.xml"/><Relationship Id="rId16" Type="http://schemas.openxmlformats.org/officeDocument/2006/relationships/tags" Target="../tags/tag671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5" Type="http://schemas.openxmlformats.org/officeDocument/2006/relationships/tags" Target="../tags/tag670.xml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Relationship Id="rId14" Type="http://schemas.openxmlformats.org/officeDocument/2006/relationships/tags" Target="../tags/tag669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13" Type="http://schemas.openxmlformats.org/officeDocument/2006/relationships/slideLayout" Target="../slideLayouts/slideLayout259.xml"/><Relationship Id="rId18" Type="http://schemas.openxmlformats.org/officeDocument/2006/relationships/tags" Target="../tags/tag709.xml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slideLayout" Target="../slideLayouts/slideLayout258.xml"/><Relationship Id="rId17" Type="http://schemas.openxmlformats.org/officeDocument/2006/relationships/tags" Target="../tags/tag708.xml"/><Relationship Id="rId2" Type="http://schemas.openxmlformats.org/officeDocument/2006/relationships/slideLayout" Target="../slideLayouts/slideLayout248.xml"/><Relationship Id="rId16" Type="http://schemas.openxmlformats.org/officeDocument/2006/relationships/tags" Target="../tags/tag707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5" Type="http://schemas.openxmlformats.org/officeDocument/2006/relationships/tags" Target="../tags/tag706.xml"/><Relationship Id="rId10" Type="http://schemas.openxmlformats.org/officeDocument/2006/relationships/slideLayout" Target="../slideLayouts/slideLayout256.xml"/><Relationship Id="rId19" Type="http://schemas.openxmlformats.org/officeDocument/2006/relationships/tags" Target="../tags/tag710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Relationship Id="rId14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7.xml"/><Relationship Id="rId13" Type="http://schemas.openxmlformats.org/officeDocument/2006/relationships/tags" Target="../tags/tag750.xml"/><Relationship Id="rId3" Type="http://schemas.openxmlformats.org/officeDocument/2006/relationships/slideLayout" Target="../slideLayouts/slideLayout262.xml"/><Relationship Id="rId7" Type="http://schemas.openxmlformats.org/officeDocument/2006/relationships/slideLayout" Target="../slideLayouts/slideLayout266.xml"/><Relationship Id="rId12" Type="http://schemas.openxmlformats.org/officeDocument/2006/relationships/theme" Target="../theme/theme24.xml"/><Relationship Id="rId17" Type="http://schemas.openxmlformats.org/officeDocument/2006/relationships/tags" Target="../tags/tag754.xml"/><Relationship Id="rId2" Type="http://schemas.openxmlformats.org/officeDocument/2006/relationships/slideLayout" Target="../slideLayouts/slideLayout261.xml"/><Relationship Id="rId16" Type="http://schemas.openxmlformats.org/officeDocument/2006/relationships/tags" Target="../tags/tag753.xml"/><Relationship Id="rId1" Type="http://schemas.openxmlformats.org/officeDocument/2006/relationships/slideLayout" Target="../slideLayouts/slideLayout260.xml"/><Relationship Id="rId6" Type="http://schemas.openxmlformats.org/officeDocument/2006/relationships/slideLayout" Target="../slideLayouts/slideLayout265.xml"/><Relationship Id="rId11" Type="http://schemas.openxmlformats.org/officeDocument/2006/relationships/slideLayout" Target="../slideLayouts/slideLayout270.xml"/><Relationship Id="rId5" Type="http://schemas.openxmlformats.org/officeDocument/2006/relationships/slideLayout" Target="../slideLayouts/slideLayout264.xml"/><Relationship Id="rId15" Type="http://schemas.openxmlformats.org/officeDocument/2006/relationships/tags" Target="../tags/tag752.xml"/><Relationship Id="rId10" Type="http://schemas.openxmlformats.org/officeDocument/2006/relationships/slideLayout" Target="../slideLayouts/slideLayout269.xml"/><Relationship Id="rId4" Type="http://schemas.openxmlformats.org/officeDocument/2006/relationships/slideLayout" Target="../slideLayouts/slideLayout263.xml"/><Relationship Id="rId9" Type="http://schemas.openxmlformats.org/officeDocument/2006/relationships/slideLayout" Target="../slideLayouts/slideLayout268.xml"/><Relationship Id="rId14" Type="http://schemas.openxmlformats.org/officeDocument/2006/relationships/tags" Target="../tags/tag751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8.xml"/><Relationship Id="rId13" Type="http://schemas.openxmlformats.org/officeDocument/2006/relationships/slideLayout" Target="../slideLayouts/slideLayout283.xml"/><Relationship Id="rId18" Type="http://schemas.openxmlformats.org/officeDocument/2006/relationships/tags" Target="../tags/tag791.xml"/><Relationship Id="rId3" Type="http://schemas.openxmlformats.org/officeDocument/2006/relationships/slideLayout" Target="../slideLayouts/slideLayout273.xml"/><Relationship Id="rId7" Type="http://schemas.openxmlformats.org/officeDocument/2006/relationships/slideLayout" Target="../slideLayouts/slideLayout277.xml"/><Relationship Id="rId12" Type="http://schemas.openxmlformats.org/officeDocument/2006/relationships/slideLayout" Target="../slideLayouts/slideLayout282.xml"/><Relationship Id="rId17" Type="http://schemas.openxmlformats.org/officeDocument/2006/relationships/tags" Target="../tags/tag790.xml"/><Relationship Id="rId2" Type="http://schemas.openxmlformats.org/officeDocument/2006/relationships/slideLayout" Target="../slideLayouts/slideLayout272.xml"/><Relationship Id="rId16" Type="http://schemas.openxmlformats.org/officeDocument/2006/relationships/tags" Target="../tags/tag789.xml"/><Relationship Id="rId1" Type="http://schemas.openxmlformats.org/officeDocument/2006/relationships/slideLayout" Target="../slideLayouts/slideLayout271.xml"/><Relationship Id="rId6" Type="http://schemas.openxmlformats.org/officeDocument/2006/relationships/slideLayout" Target="../slideLayouts/slideLayout276.xml"/><Relationship Id="rId11" Type="http://schemas.openxmlformats.org/officeDocument/2006/relationships/slideLayout" Target="../slideLayouts/slideLayout281.xml"/><Relationship Id="rId5" Type="http://schemas.openxmlformats.org/officeDocument/2006/relationships/slideLayout" Target="../slideLayouts/slideLayout275.xml"/><Relationship Id="rId15" Type="http://schemas.openxmlformats.org/officeDocument/2006/relationships/tags" Target="../tags/tag788.xml"/><Relationship Id="rId10" Type="http://schemas.openxmlformats.org/officeDocument/2006/relationships/slideLayout" Target="../slideLayouts/slideLayout280.xml"/><Relationship Id="rId19" Type="http://schemas.openxmlformats.org/officeDocument/2006/relationships/tags" Target="../tags/tag792.xml"/><Relationship Id="rId4" Type="http://schemas.openxmlformats.org/officeDocument/2006/relationships/slideLayout" Target="../slideLayouts/slideLayout274.xml"/><Relationship Id="rId9" Type="http://schemas.openxmlformats.org/officeDocument/2006/relationships/slideLayout" Target="../slideLayouts/slideLayout279.xml"/><Relationship Id="rId14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1.xml"/><Relationship Id="rId13" Type="http://schemas.openxmlformats.org/officeDocument/2006/relationships/tags" Target="../tags/tag832.xml"/><Relationship Id="rId3" Type="http://schemas.openxmlformats.org/officeDocument/2006/relationships/slideLayout" Target="../slideLayouts/slideLayout286.xml"/><Relationship Id="rId7" Type="http://schemas.openxmlformats.org/officeDocument/2006/relationships/slideLayout" Target="../slideLayouts/slideLayout290.xml"/><Relationship Id="rId12" Type="http://schemas.openxmlformats.org/officeDocument/2006/relationships/theme" Target="../theme/theme26.xml"/><Relationship Id="rId17" Type="http://schemas.openxmlformats.org/officeDocument/2006/relationships/tags" Target="../tags/tag836.xml"/><Relationship Id="rId2" Type="http://schemas.openxmlformats.org/officeDocument/2006/relationships/slideLayout" Target="../slideLayouts/slideLayout285.xml"/><Relationship Id="rId16" Type="http://schemas.openxmlformats.org/officeDocument/2006/relationships/tags" Target="../tags/tag835.xml"/><Relationship Id="rId1" Type="http://schemas.openxmlformats.org/officeDocument/2006/relationships/slideLayout" Target="../slideLayouts/slideLayout284.xml"/><Relationship Id="rId6" Type="http://schemas.openxmlformats.org/officeDocument/2006/relationships/slideLayout" Target="../slideLayouts/slideLayout289.xml"/><Relationship Id="rId11" Type="http://schemas.openxmlformats.org/officeDocument/2006/relationships/slideLayout" Target="../slideLayouts/slideLayout294.xml"/><Relationship Id="rId5" Type="http://schemas.openxmlformats.org/officeDocument/2006/relationships/slideLayout" Target="../slideLayouts/slideLayout288.xml"/><Relationship Id="rId15" Type="http://schemas.openxmlformats.org/officeDocument/2006/relationships/tags" Target="../tags/tag834.xml"/><Relationship Id="rId10" Type="http://schemas.openxmlformats.org/officeDocument/2006/relationships/slideLayout" Target="../slideLayouts/slideLayout293.xml"/><Relationship Id="rId4" Type="http://schemas.openxmlformats.org/officeDocument/2006/relationships/slideLayout" Target="../slideLayouts/slideLayout287.xml"/><Relationship Id="rId9" Type="http://schemas.openxmlformats.org/officeDocument/2006/relationships/slideLayout" Target="../slideLayouts/slideLayout292.xml"/><Relationship Id="rId14" Type="http://schemas.openxmlformats.org/officeDocument/2006/relationships/tags" Target="../tags/tag833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2.xml"/><Relationship Id="rId13" Type="http://schemas.openxmlformats.org/officeDocument/2006/relationships/slideLayout" Target="../slideLayouts/slideLayout307.xml"/><Relationship Id="rId18" Type="http://schemas.openxmlformats.org/officeDocument/2006/relationships/tags" Target="../tags/tag873.xml"/><Relationship Id="rId3" Type="http://schemas.openxmlformats.org/officeDocument/2006/relationships/slideLayout" Target="../slideLayouts/slideLayout297.xml"/><Relationship Id="rId7" Type="http://schemas.openxmlformats.org/officeDocument/2006/relationships/slideLayout" Target="../slideLayouts/slideLayout301.xml"/><Relationship Id="rId12" Type="http://schemas.openxmlformats.org/officeDocument/2006/relationships/slideLayout" Target="../slideLayouts/slideLayout306.xml"/><Relationship Id="rId17" Type="http://schemas.openxmlformats.org/officeDocument/2006/relationships/tags" Target="../tags/tag872.xml"/><Relationship Id="rId2" Type="http://schemas.openxmlformats.org/officeDocument/2006/relationships/slideLayout" Target="../slideLayouts/slideLayout296.xml"/><Relationship Id="rId16" Type="http://schemas.openxmlformats.org/officeDocument/2006/relationships/tags" Target="../tags/tag871.xml"/><Relationship Id="rId1" Type="http://schemas.openxmlformats.org/officeDocument/2006/relationships/slideLayout" Target="../slideLayouts/slideLayout295.xml"/><Relationship Id="rId6" Type="http://schemas.openxmlformats.org/officeDocument/2006/relationships/slideLayout" Target="../slideLayouts/slideLayout300.xml"/><Relationship Id="rId11" Type="http://schemas.openxmlformats.org/officeDocument/2006/relationships/slideLayout" Target="../slideLayouts/slideLayout305.xml"/><Relationship Id="rId5" Type="http://schemas.openxmlformats.org/officeDocument/2006/relationships/slideLayout" Target="../slideLayouts/slideLayout299.xml"/><Relationship Id="rId15" Type="http://schemas.openxmlformats.org/officeDocument/2006/relationships/tags" Target="../tags/tag870.xml"/><Relationship Id="rId10" Type="http://schemas.openxmlformats.org/officeDocument/2006/relationships/slideLayout" Target="../slideLayouts/slideLayout304.xml"/><Relationship Id="rId19" Type="http://schemas.openxmlformats.org/officeDocument/2006/relationships/tags" Target="../tags/tag874.xml"/><Relationship Id="rId4" Type="http://schemas.openxmlformats.org/officeDocument/2006/relationships/slideLayout" Target="../slideLayouts/slideLayout298.xml"/><Relationship Id="rId9" Type="http://schemas.openxmlformats.org/officeDocument/2006/relationships/slideLayout" Target="../slideLayouts/slideLayout303.xml"/><Relationship Id="rId14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7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11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122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121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120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11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ags" Target="../tags/tag15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7" Type="http://schemas.openxmlformats.org/officeDocument/2006/relationships/tags" Target="../tags/tag16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15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15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1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58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ags" Target="../tags/tag1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ags" Target="../tags/tag232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7" Type="http://schemas.openxmlformats.org/officeDocument/2006/relationships/tags" Target="../tags/tag236.xml"/><Relationship Id="rId2" Type="http://schemas.openxmlformats.org/officeDocument/2006/relationships/slideLayout" Target="../slideLayouts/slideLayout69.xml"/><Relationship Id="rId16" Type="http://schemas.openxmlformats.org/officeDocument/2006/relationships/tags" Target="../tags/tag235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ags" Target="../tags/tag234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ags" Target="../tags/tag23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18" Type="http://schemas.openxmlformats.org/officeDocument/2006/relationships/tags" Target="../tags/tag274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tags" Target="../tags/tag273.xml"/><Relationship Id="rId2" Type="http://schemas.openxmlformats.org/officeDocument/2006/relationships/slideLayout" Target="../slideLayouts/slideLayout80.xml"/><Relationship Id="rId16" Type="http://schemas.openxmlformats.org/officeDocument/2006/relationships/tags" Target="../tags/tag272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ags" Target="../tags/tag271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ags" Target="../tags/tag27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ags" Target="../tags/tag311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17" Type="http://schemas.openxmlformats.org/officeDocument/2006/relationships/tags" Target="../tags/tag315.xml"/><Relationship Id="rId2" Type="http://schemas.openxmlformats.org/officeDocument/2006/relationships/slideLayout" Target="../slideLayouts/slideLayout92.xml"/><Relationship Id="rId16" Type="http://schemas.openxmlformats.org/officeDocument/2006/relationships/tags" Target="../tags/tag314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tags" Target="../tags/tag313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ags" Target="../tags/tag3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20" r:id="rId1"/>
    <p:sldLayoutId id="2147516621" r:id="rId2"/>
    <p:sldLayoutId id="2147516622" r:id="rId3"/>
    <p:sldLayoutId id="2147516623" r:id="rId4"/>
    <p:sldLayoutId id="2147516624" r:id="rId5"/>
    <p:sldLayoutId id="2147516625" r:id="rId6"/>
    <p:sldLayoutId id="2147517105" r:id="rId7"/>
    <p:sldLayoutId id="2147516626" r:id="rId8"/>
    <p:sldLayoutId id="2147516627" r:id="rId9"/>
    <p:sldLayoutId id="2147516628" r:id="rId10"/>
    <p:sldLayoutId id="21475166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5DE88F6-53B1-473F-BD95-6D7EF35104CE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83B51B-D023-4CFF-B864-CE639451D5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93" r:id="rId1"/>
    <p:sldLayoutId id="2147516794" r:id="rId2"/>
    <p:sldLayoutId id="2147516795" r:id="rId3"/>
    <p:sldLayoutId id="2147516796" r:id="rId4"/>
    <p:sldLayoutId id="2147516797" r:id="rId5"/>
    <p:sldLayoutId id="2147516798" r:id="rId6"/>
    <p:sldLayoutId id="2147517124" r:id="rId7"/>
    <p:sldLayoutId id="2147516799" r:id="rId8"/>
    <p:sldLayoutId id="2147516800" r:id="rId9"/>
    <p:sldLayoutId id="2147516801" r:id="rId10"/>
    <p:sldLayoutId id="2147516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CB1C1BF-40A7-48D2-85E8-A4BCDDAF3AC3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A3557CA-1B48-4366-B807-A5F4396D57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03" r:id="rId1"/>
    <p:sldLayoutId id="2147516804" r:id="rId2"/>
    <p:sldLayoutId id="2147516805" r:id="rId3"/>
    <p:sldLayoutId id="2147516806" r:id="rId4"/>
    <p:sldLayoutId id="2147516807" r:id="rId5"/>
    <p:sldLayoutId id="2147516808" r:id="rId6"/>
    <p:sldLayoutId id="2147517125" r:id="rId7"/>
    <p:sldLayoutId id="2147516809" r:id="rId8"/>
    <p:sldLayoutId id="2147516810" r:id="rId9"/>
    <p:sldLayoutId id="2147516811" r:id="rId10"/>
    <p:sldLayoutId id="21475168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8EFF34-5CF5-4A86-9E39-DAFB19796A89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60975CA-6306-49B8-BBC3-4FB72C20D1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13" r:id="rId1"/>
    <p:sldLayoutId id="2147516814" r:id="rId2"/>
    <p:sldLayoutId id="2147516815" r:id="rId3"/>
    <p:sldLayoutId id="2147516816" r:id="rId4"/>
    <p:sldLayoutId id="2147516817" r:id="rId5"/>
    <p:sldLayoutId id="2147516818" r:id="rId6"/>
    <p:sldLayoutId id="2147517127" r:id="rId7"/>
    <p:sldLayoutId id="2147516819" r:id="rId8"/>
    <p:sldLayoutId id="2147516820" r:id="rId9"/>
    <p:sldLayoutId id="2147516821" r:id="rId10"/>
    <p:sldLayoutId id="21475168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8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28" r:id="rId1"/>
    <p:sldLayoutId id="2147517329" r:id="rId2"/>
    <p:sldLayoutId id="2147517330" r:id="rId3"/>
    <p:sldLayoutId id="2147517331" r:id="rId4"/>
    <p:sldLayoutId id="2147517332" r:id="rId5"/>
    <p:sldLayoutId id="2147517333" r:id="rId6"/>
    <p:sldLayoutId id="2147517334" r:id="rId7"/>
    <p:sldLayoutId id="2147517335" r:id="rId8"/>
    <p:sldLayoutId id="2147517336" r:id="rId9"/>
    <p:sldLayoutId id="2147517337" r:id="rId10"/>
    <p:sldLayoutId id="21475173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6BAEE32C-605D-4622-B08E-2825DA003A08}" type="datetimeFigureOut">
              <a:rPr lang="en-US" smtClean="0"/>
              <a:pPr fontAlgn="auto">
                <a:spcAft>
                  <a:spcPts val="0"/>
                </a:spcAft>
              </a:pPr>
              <a:t>9/28/2016</a:t>
            </a:fld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1BF3F1B8-603C-4B63-A8E0-4F74422C0E1E}" type="slidenum">
              <a:rPr lang="en-US" smtClean="0"/>
              <a:pPr fontAlgn="auto">
                <a:spcAft>
                  <a:spcPts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674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91" r:id="rId1"/>
    <p:sldLayoutId id="2147517392" r:id="rId2"/>
    <p:sldLayoutId id="2147517393" r:id="rId3"/>
    <p:sldLayoutId id="2147517394" r:id="rId4"/>
    <p:sldLayoutId id="2147517395" r:id="rId5"/>
    <p:sldLayoutId id="2147517396" r:id="rId6"/>
    <p:sldLayoutId id="2147517397" r:id="rId7"/>
    <p:sldLayoutId id="2147517398" r:id="rId8"/>
    <p:sldLayoutId id="2147517399" r:id="rId9"/>
    <p:sldLayoutId id="2147517400" r:id="rId10"/>
    <p:sldLayoutId id="21475174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chemeClr val="accent2">
                    <a:lumMod val="75000"/>
                  </a:schemeClr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2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04" r:id="rId1"/>
    <p:sldLayoutId id="2147517405" r:id="rId2"/>
    <p:sldLayoutId id="2147517406" r:id="rId3"/>
    <p:sldLayoutId id="2147517407" r:id="rId4"/>
    <p:sldLayoutId id="2147517408" r:id="rId5"/>
    <p:sldLayoutId id="2147517409" r:id="rId6"/>
    <p:sldLayoutId id="2147517410" r:id="rId7"/>
    <p:sldLayoutId id="2147517411" r:id="rId8"/>
    <p:sldLayoutId id="2147517412" r:id="rId9"/>
    <p:sldLayoutId id="2147517413" r:id="rId10"/>
    <p:sldLayoutId id="2147517414" r:id="rId11"/>
    <p:sldLayoutId id="2147517415" r:id="rId12"/>
    <p:sldLayoutId id="214751741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C1D80083-EADD-47B1-AD2F-6C1481B8C3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194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18" r:id="rId1"/>
    <p:sldLayoutId id="2147517419" r:id="rId2"/>
    <p:sldLayoutId id="2147517420" r:id="rId3"/>
    <p:sldLayoutId id="2147517421" r:id="rId4"/>
    <p:sldLayoutId id="2147517422" r:id="rId5"/>
    <p:sldLayoutId id="2147517423" r:id="rId6"/>
    <p:sldLayoutId id="2147517424" r:id="rId7"/>
    <p:sldLayoutId id="2147517425" r:id="rId8"/>
    <p:sldLayoutId id="2147517426" r:id="rId9"/>
    <p:sldLayoutId id="2147517427" r:id="rId10"/>
    <p:sldLayoutId id="2147517428" r:id="rId11"/>
    <p:sldLayoutId id="214751742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algn="ctr"/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2750" y="6199188"/>
            <a:ext cx="111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E69498EE-1158-4DD0-9B3C-E1ED0744A022}" type="slidenum">
              <a:rPr lang="en-US">
                <a:solidFill>
                  <a:srgbClr val="000000"/>
                </a:solidFill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7760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43" r:id="rId1"/>
    <p:sldLayoutId id="2147517444" r:id="rId2"/>
    <p:sldLayoutId id="2147517445" r:id="rId3"/>
    <p:sldLayoutId id="2147517446" r:id="rId4"/>
    <p:sldLayoutId id="2147517447" r:id="rId5"/>
    <p:sldLayoutId id="2147517448" r:id="rId6"/>
    <p:sldLayoutId id="2147517449" r:id="rId7"/>
    <p:sldLayoutId id="2147517450" r:id="rId8"/>
    <p:sldLayoutId id="2147517451" r:id="rId9"/>
    <p:sldLayoutId id="2147517452" r:id="rId10"/>
    <p:sldLayoutId id="2147517453" r:id="rId11"/>
    <p:sldLayoutId id="2147517454" r:id="rId12"/>
    <p:sldLayoutId id="2147517455" r:id="rId13"/>
    <p:sldLayoutId id="2147517456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D8E01BA-A4A9-4529-BA2D-ACD7A76A1B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27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58" r:id="rId1"/>
    <p:sldLayoutId id="2147517459" r:id="rId2"/>
    <p:sldLayoutId id="2147517460" r:id="rId3"/>
    <p:sldLayoutId id="2147517461" r:id="rId4"/>
    <p:sldLayoutId id="2147517462" r:id="rId5"/>
    <p:sldLayoutId id="2147517463" r:id="rId6"/>
    <p:sldLayoutId id="2147517464" r:id="rId7"/>
    <p:sldLayoutId id="2147517465" r:id="rId8"/>
    <p:sldLayoutId id="2147517466" r:id="rId9"/>
    <p:sldLayoutId id="2147517467" r:id="rId10"/>
    <p:sldLayoutId id="2147517468" r:id="rId11"/>
    <p:sldLayoutId id="214751746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9843719A-AA27-4EC9-9258-BA7D183272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59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1" r:id="rId1"/>
    <p:sldLayoutId id="2147517472" r:id="rId2"/>
    <p:sldLayoutId id="2147517473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30" r:id="rId1"/>
    <p:sldLayoutId id="2147516631" r:id="rId2"/>
    <p:sldLayoutId id="2147516632" r:id="rId3"/>
    <p:sldLayoutId id="2147516633" r:id="rId4"/>
    <p:sldLayoutId id="2147516634" r:id="rId5"/>
    <p:sldLayoutId id="2147516635" r:id="rId6"/>
    <p:sldLayoutId id="2147516636" r:id="rId7"/>
    <p:sldLayoutId id="2147516637" r:id="rId8"/>
    <p:sldLayoutId id="2147516638" r:id="rId9"/>
    <p:sldLayoutId id="2147516639" r:id="rId10"/>
    <p:sldLayoutId id="21475166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8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23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5" r:id="rId1"/>
    <p:sldLayoutId id="2147517476" r:id="rId2"/>
    <p:sldLayoutId id="2147517477" r:id="rId3"/>
    <p:sldLayoutId id="2147517478" r:id="rId4"/>
    <p:sldLayoutId id="2147517479" r:id="rId5"/>
    <p:sldLayoutId id="2147517480" r:id="rId6"/>
    <p:sldLayoutId id="2147517481" r:id="rId7"/>
    <p:sldLayoutId id="2147517482" r:id="rId8"/>
    <p:sldLayoutId id="2147517483" r:id="rId9"/>
    <p:sldLayoutId id="2147517484" r:id="rId10"/>
    <p:sldLayoutId id="21475174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381750"/>
            <a:ext cx="914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20015337-8B21-451E-BD2D-CACFF625CFB6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0658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87" r:id="rId1"/>
    <p:sldLayoutId id="2147517488" r:id="rId2"/>
    <p:sldLayoutId id="2147517489" r:id="rId3"/>
    <p:sldLayoutId id="2147517490" r:id="rId4"/>
    <p:sldLayoutId id="2147517491" r:id="rId5"/>
    <p:sldLayoutId id="2147517492" r:id="rId6"/>
    <p:sldLayoutId id="2147517493" r:id="rId7"/>
    <p:sldLayoutId id="2147517494" r:id="rId8"/>
    <p:sldLayoutId id="2147517495" r:id="rId9"/>
    <p:sldLayoutId id="2147517496" r:id="rId10"/>
    <p:sldLayoutId id="2147517497" r:id="rId11"/>
    <p:sldLayoutId id="2147517498" r:id="rId12"/>
    <p:sldLayoutId id="2147517499" r:id="rId13"/>
    <p:sldLayoutId id="2147517500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814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07" r:id="rId1"/>
    <p:sldLayoutId id="2147517508" r:id="rId2"/>
    <p:sldLayoutId id="2147517509" r:id="rId3"/>
    <p:sldLayoutId id="2147517510" r:id="rId4"/>
    <p:sldLayoutId id="2147517511" r:id="rId5"/>
    <p:sldLayoutId id="2147517512" r:id="rId6"/>
    <p:sldLayoutId id="2147517513" r:id="rId7"/>
    <p:sldLayoutId id="2147517514" r:id="rId8"/>
    <p:sldLayoutId id="2147517515" r:id="rId9"/>
    <p:sldLayoutId id="2147517516" r:id="rId10"/>
    <p:sldLayoutId id="21475175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EBF52DE3-E719-4BD8-BFD6-125A1FC58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16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19" r:id="rId1"/>
    <p:sldLayoutId id="2147517520" r:id="rId2"/>
    <p:sldLayoutId id="2147517521" r:id="rId3"/>
    <p:sldLayoutId id="2147517522" r:id="rId4"/>
    <p:sldLayoutId id="2147517523" r:id="rId5"/>
    <p:sldLayoutId id="2147517524" r:id="rId6"/>
    <p:sldLayoutId id="2147517525" r:id="rId7"/>
    <p:sldLayoutId id="2147517526" r:id="rId8"/>
    <p:sldLayoutId id="2147517527" r:id="rId9"/>
    <p:sldLayoutId id="2147517528" r:id="rId10"/>
    <p:sldLayoutId id="2147517529" r:id="rId11"/>
    <p:sldLayoutId id="2147517530" r:id="rId12"/>
    <p:sldLayoutId id="214751753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101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33" r:id="rId1"/>
    <p:sldLayoutId id="2147517534" r:id="rId2"/>
    <p:sldLayoutId id="2147517535" r:id="rId3"/>
    <p:sldLayoutId id="2147517536" r:id="rId4"/>
    <p:sldLayoutId id="2147517537" r:id="rId5"/>
    <p:sldLayoutId id="2147517538" r:id="rId6"/>
    <p:sldLayoutId id="2147517539" r:id="rId7"/>
    <p:sldLayoutId id="2147517540" r:id="rId8"/>
    <p:sldLayoutId id="2147517541" r:id="rId9"/>
    <p:sldLayoutId id="2147517542" r:id="rId10"/>
    <p:sldLayoutId id="214751754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FC9843A8-115D-4FB9-A31E-8F3281B21A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037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45" r:id="rId1"/>
    <p:sldLayoutId id="2147517546" r:id="rId2"/>
    <p:sldLayoutId id="2147517547" r:id="rId3"/>
    <p:sldLayoutId id="2147517548" r:id="rId4"/>
    <p:sldLayoutId id="2147517549" r:id="rId5"/>
    <p:sldLayoutId id="2147517550" r:id="rId6"/>
    <p:sldLayoutId id="2147517551" r:id="rId7"/>
    <p:sldLayoutId id="2147517552" r:id="rId8"/>
    <p:sldLayoutId id="2147517553" r:id="rId9"/>
    <p:sldLayoutId id="2147517554" r:id="rId10"/>
    <p:sldLayoutId id="2147517555" r:id="rId11"/>
    <p:sldLayoutId id="2147517556" r:id="rId12"/>
    <p:sldLayoutId id="214751755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45CBB2-B7BB-4169-A559-44A6789E41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854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59" r:id="rId1"/>
    <p:sldLayoutId id="2147517560" r:id="rId2"/>
    <p:sldLayoutId id="2147517561" r:id="rId3"/>
    <p:sldLayoutId id="2147517562" r:id="rId4"/>
    <p:sldLayoutId id="2147517563" r:id="rId5"/>
    <p:sldLayoutId id="2147517564" r:id="rId6"/>
    <p:sldLayoutId id="2147517565" r:id="rId7"/>
    <p:sldLayoutId id="2147517566" r:id="rId8"/>
    <p:sldLayoutId id="2147517567" r:id="rId9"/>
    <p:sldLayoutId id="2147517568" r:id="rId10"/>
    <p:sldLayoutId id="214751756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072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71" r:id="rId1"/>
    <p:sldLayoutId id="2147517572" r:id="rId2"/>
    <p:sldLayoutId id="2147517573" r:id="rId3"/>
    <p:sldLayoutId id="2147517574" r:id="rId4"/>
    <p:sldLayoutId id="2147517575" r:id="rId5"/>
    <p:sldLayoutId id="2147517576" r:id="rId6"/>
    <p:sldLayoutId id="2147517577" r:id="rId7"/>
    <p:sldLayoutId id="2147517578" r:id="rId8"/>
    <p:sldLayoutId id="2147517579" r:id="rId9"/>
    <p:sldLayoutId id="2147517580" r:id="rId10"/>
    <p:sldLayoutId id="2147517581" r:id="rId11"/>
    <p:sldLayoutId id="2147517582" r:id="rId12"/>
    <p:sldLayoutId id="214751758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1C25350-0D7D-4E65-A23F-02A999DAAD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09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85" r:id="rId1"/>
    <p:sldLayoutId id="2147517586" r:id="rId2"/>
    <p:sldLayoutId id="2147517587" r:id="rId3"/>
    <p:sldLayoutId id="2147517588" r:id="rId4"/>
    <p:sldLayoutId id="2147517589" r:id="rId5"/>
    <p:sldLayoutId id="2147517590" r:id="rId6"/>
    <p:sldLayoutId id="2147517591" r:id="rId7"/>
    <p:sldLayoutId id="2147517592" r:id="rId8"/>
    <p:sldLayoutId id="2147517593" r:id="rId9"/>
    <p:sldLayoutId id="2147517594" r:id="rId10"/>
    <p:sldLayoutId id="2147517595" r:id="rId11"/>
    <p:sldLayoutId id="214751759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CC27F78-B976-4A82-8E73-2A4D37BDD3A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A30F7A-1BE2-40DB-B38C-9E3BF8E190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63" r:id="rId1"/>
    <p:sldLayoutId id="2147516664" r:id="rId2"/>
    <p:sldLayoutId id="2147516665" r:id="rId3"/>
    <p:sldLayoutId id="2147516666" r:id="rId4"/>
    <p:sldLayoutId id="2147516667" r:id="rId5"/>
    <p:sldLayoutId id="2147516668" r:id="rId6"/>
    <p:sldLayoutId id="2147517106" r:id="rId7"/>
    <p:sldLayoutId id="2147516669" r:id="rId8"/>
    <p:sldLayoutId id="2147516670" r:id="rId9"/>
    <p:sldLayoutId id="2147516671" r:id="rId10"/>
    <p:sldLayoutId id="2147516672" r:id="rId11"/>
    <p:sldLayoutId id="214751710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910670-EB04-43BD-8FBD-00DD8FA144EF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F8627AB-3423-4224-8717-7D1790FE29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7108" r:id="rId7"/>
    <p:sldLayoutId id="2147516679" r:id="rId8"/>
    <p:sldLayoutId id="2147516680" r:id="rId9"/>
    <p:sldLayoutId id="2147516681" r:id="rId10"/>
    <p:sldLayoutId id="2147516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9350604-85D6-4EBD-895E-C3166B93B3F2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210DA1-95E8-4223-BE6E-1A18A5295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83" r:id="rId1"/>
    <p:sldLayoutId id="2147516684" r:id="rId2"/>
    <p:sldLayoutId id="2147516685" r:id="rId3"/>
    <p:sldLayoutId id="2147516686" r:id="rId4"/>
    <p:sldLayoutId id="2147516687" r:id="rId5"/>
    <p:sldLayoutId id="2147516688" r:id="rId6"/>
    <p:sldLayoutId id="2147517109" r:id="rId7"/>
    <p:sldLayoutId id="2147516689" r:id="rId8"/>
    <p:sldLayoutId id="2147516690" r:id="rId9"/>
    <p:sldLayoutId id="2147516691" r:id="rId10"/>
    <p:sldLayoutId id="21475166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43E779A-16DC-493E-8BF3-244B24E81891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BD4510-3D0E-4F42-A9E3-29DB8A8C2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05" r:id="rId1"/>
    <p:sldLayoutId id="2147516706" r:id="rId2"/>
    <p:sldLayoutId id="2147516707" r:id="rId3"/>
    <p:sldLayoutId id="2147516708" r:id="rId4"/>
    <p:sldLayoutId id="2147516709" r:id="rId5"/>
    <p:sldLayoutId id="2147516710" r:id="rId6"/>
    <p:sldLayoutId id="2147517110" r:id="rId7"/>
    <p:sldLayoutId id="2147516711" r:id="rId8"/>
    <p:sldLayoutId id="2147516712" r:id="rId9"/>
    <p:sldLayoutId id="2147516713" r:id="rId10"/>
    <p:sldLayoutId id="21475167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8F6D6A5-E1C8-44DB-8ACD-ACE0B78D27C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B7668-A2CB-49E1-915C-45B7AECD7E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15" r:id="rId1"/>
    <p:sldLayoutId id="2147516716" r:id="rId2"/>
    <p:sldLayoutId id="2147516717" r:id="rId3"/>
    <p:sldLayoutId id="2147516718" r:id="rId4"/>
    <p:sldLayoutId id="2147516719" r:id="rId5"/>
    <p:sldLayoutId id="2147516720" r:id="rId6"/>
    <p:sldLayoutId id="2147517122" r:id="rId7"/>
    <p:sldLayoutId id="2147516721" r:id="rId8"/>
    <p:sldLayoutId id="2147516722" r:id="rId9"/>
    <p:sldLayoutId id="2147516723" r:id="rId10"/>
    <p:sldLayoutId id="2147516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588F56D6-5DED-4FAA-A120-D1BAF53D2F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71" r:id="rId1"/>
    <p:sldLayoutId id="2147516772" r:id="rId2"/>
    <p:sldLayoutId id="2147516773" r:id="rId3"/>
    <p:sldLayoutId id="2147516774" r:id="rId4"/>
    <p:sldLayoutId id="2147516775" r:id="rId5"/>
    <p:sldLayoutId id="2147516776" r:id="rId6"/>
    <p:sldLayoutId id="2147516777" r:id="rId7"/>
    <p:sldLayoutId id="2147516778" r:id="rId8"/>
    <p:sldLayoutId id="2147516779" r:id="rId9"/>
    <p:sldLayoutId id="2147516780" r:id="rId10"/>
    <p:sldLayoutId id="2147516781" r:id="rId11"/>
    <p:sldLayoutId id="214751678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B904AC-09EB-481D-A566-76C89BF531FA}" type="datetimeFigureOut">
              <a:rPr lang="en-US"/>
              <a:pPr>
                <a:defRPr/>
              </a:pPr>
              <a:t>9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69D58DF-6890-482B-AF3A-428267240E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83" r:id="rId1"/>
    <p:sldLayoutId id="2147516784" r:id="rId2"/>
    <p:sldLayoutId id="2147516785" r:id="rId3"/>
    <p:sldLayoutId id="2147516786" r:id="rId4"/>
    <p:sldLayoutId id="2147516787" r:id="rId5"/>
    <p:sldLayoutId id="2147516788" r:id="rId6"/>
    <p:sldLayoutId id="2147517123" r:id="rId7"/>
    <p:sldLayoutId id="2147516789" r:id="rId8"/>
    <p:sldLayoutId id="2147516790" r:id="rId9"/>
    <p:sldLayoutId id="2147516791" r:id="rId10"/>
    <p:sldLayoutId id="2147516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146.xml"/><Relationship Id="rId7" Type="http://schemas.openxmlformats.org/officeDocument/2006/relationships/oleObject" Target="../embeddings/oleObject12.bin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slideLayout" Target="../slideLayouts/slideLayout15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7.xml"/><Relationship Id="rId1" Type="http://schemas.openxmlformats.org/officeDocument/2006/relationships/themeOverride" Target="../theme/themeOverride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6.xml"/><Relationship Id="rId1" Type="http://schemas.openxmlformats.org/officeDocument/2006/relationships/themeOverride" Target="../theme/themeOverrid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5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247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8.xml"/><Relationship Id="rId1" Type="http://schemas.openxmlformats.org/officeDocument/2006/relationships/themeOverride" Target="../theme/themeOverride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slideLayout" Target="../slideLayouts/slideLayout265.xml"/><Relationship Id="rId1" Type="http://schemas.openxmlformats.org/officeDocument/2006/relationships/themeOverride" Target="../theme/themeOverride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912.xml"/><Relationship Id="rId7" Type="http://schemas.openxmlformats.org/officeDocument/2006/relationships/slideLayout" Target="../slideLayouts/slideLayout285.xml"/><Relationship Id="rId2" Type="http://schemas.openxmlformats.org/officeDocument/2006/relationships/tags" Target="../tags/tag911.xml"/><Relationship Id="rId1" Type="http://schemas.openxmlformats.org/officeDocument/2006/relationships/themeOverride" Target="../theme/themeOverride9.xml"/><Relationship Id="rId6" Type="http://schemas.openxmlformats.org/officeDocument/2006/relationships/tags" Target="../tags/tag915.xml"/><Relationship Id="rId5" Type="http://schemas.openxmlformats.org/officeDocument/2006/relationships/tags" Target="../tags/tag914.xml"/><Relationship Id="rId4" Type="http://schemas.openxmlformats.org/officeDocument/2006/relationships/tags" Target="../tags/tag913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0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5.xml"/><Relationship Id="rId3" Type="http://schemas.openxmlformats.org/officeDocument/2006/relationships/tags" Target="../tags/tag917.xml"/><Relationship Id="rId7" Type="http://schemas.openxmlformats.org/officeDocument/2006/relationships/tags" Target="../tags/tag921.xml"/><Relationship Id="rId2" Type="http://schemas.openxmlformats.org/officeDocument/2006/relationships/tags" Target="../tags/tag916.xml"/><Relationship Id="rId1" Type="http://schemas.openxmlformats.org/officeDocument/2006/relationships/themeOverride" Target="../theme/themeOverride10.xml"/><Relationship Id="rId6" Type="http://schemas.openxmlformats.org/officeDocument/2006/relationships/tags" Target="../tags/tag920.xml"/><Relationship Id="rId5" Type="http://schemas.openxmlformats.org/officeDocument/2006/relationships/tags" Target="../tags/tag919.xml"/><Relationship Id="rId4" Type="http://schemas.openxmlformats.org/officeDocument/2006/relationships/tags" Target="../tags/tag918.xml"/><Relationship Id="rId9" Type="http://schemas.openxmlformats.org/officeDocument/2006/relationships/notesSlide" Target="../notesSlides/notesSlide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1.xml"/><Relationship Id="rId1" Type="http://schemas.openxmlformats.org/officeDocument/2006/relationships/themeOverride" Target="../theme/themeOverride1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72.xml"/><Relationship Id="rId1" Type="http://schemas.openxmlformats.org/officeDocument/2006/relationships/themeOverride" Target="../theme/themeOverride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3" Type="http://schemas.openxmlformats.org/officeDocument/2006/relationships/tags" Target="../tags/tag922.xml"/><Relationship Id="rId7" Type="http://schemas.openxmlformats.org/officeDocument/2006/relationships/slideLayout" Target="../slideLayouts/slideLayout314.xml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3.xml"/><Relationship Id="rId6" Type="http://schemas.openxmlformats.org/officeDocument/2006/relationships/tags" Target="../tags/tag925.xml"/><Relationship Id="rId11" Type="http://schemas.openxmlformats.org/officeDocument/2006/relationships/image" Target="../media/image34.wmf"/><Relationship Id="rId5" Type="http://schemas.openxmlformats.org/officeDocument/2006/relationships/tags" Target="../tags/tag924.xml"/><Relationship Id="rId10" Type="http://schemas.openxmlformats.org/officeDocument/2006/relationships/oleObject" Target="../embeddings/oleObject26.bin"/><Relationship Id="rId4" Type="http://schemas.openxmlformats.org/officeDocument/2006/relationships/tags" Target="../tags/tag923.xml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8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3" Type="http://schemas.openxmlformats.org/officeDocument/2006/relationships/tags" Target="../tags/tag928.xml"/><Relationship Id="rId7" Type="http://schemas.openxmlformats.org/officeDocument/2006/relationships/slideLayout" Target="../slideLayouts/slideLayout147.xml"/><Relationship Id="rId2" Type="http://schemas.openxmlformats.org/officeDocument/2006/relationships/tags" Target="../tags/tag927.xml"/><Relationship Id="rId1" Type="http://schemas.openxmlformats.org/officeDocument/2006/relationships/tags" Target="../tags/tag926.xml"/><Relationship Id="rId6" Type="http://schemas.openxmlformats.org/officeDocument/2006/relationships/tags" Target="../tags/tag931.xml"/><Relationship Id="rId5" Type="http://schemas.openxmlformats.org/officeDocument/2006/relationships/tags" Target="../tags/tag930.xml"/><Relationship Id="rId4" Type="http://schemas.openxmlformats.org/officeDocument/2006/relationships/tags" Target="../tags/tag9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tags" Target="../tags/tag933.xml"/><Relationship Id="rId7" Type="http://schemas.openxmlformats.org/officeDocument/2006/relationships/oleObject" Target="../embeddings/oleObject27.bin"/><Relationship Id="rId2" Type="http://schemas.openxmlformats.org/officeDocument/2006/relationships/tags" Target="../tags/tag93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2.xml"/><Relationship Id="rId2" Type="http://schemas.openxmlformats.org/officeDocument/2006/relationships/tags" Target="../tags/tag934.xml"/><Relationship Id="rId1" Type="http://schemas.openxmlformats.org/officeDocument/2006/relationships/themeOverride" Target="../theme/themeOverride1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13" Type="http://schemas.openxmlformats.org/officeDocument/2006/relationships/oleObject" Target="../embeddings/oleObject30.bin"/><Relationship Id="rId3" Type="http://schemas.openxmlformats.org/officeDocument/2006/relationships/tags" Target="../tags/tag935.xml"/><Relationship Id="rId7" Type="http://schemas.openxmlformats.org/officeDocument/2006/relationships/slideLayout" Target="../slideLayouts/slideLayout202.xml"/><Relationship Id="rId12" Type="http://schemas.openxmlformats.org/officeDocument/2006/relationships/image" Target="../media/image39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5.xml"/><Relationship Id="rId6" Type="http://schemas.openxmlformats.org/officeDocument/2006/relationships/tags" Target="../tags/tag938.xml"/><Relationship Id="rId11" Type="http://schemas.openxmlformats.org/officeDocument/2006/relationships/oleObject" Target="../embeddings/oleObject29.bin"/><Relationship Id="rId5" Type="http://schemas.openxmlformats.org/officeDocument/2006/relationships/tags" Target="../tags/tag937.xml"/><Relationship Id="rId10" Type="http://schemas.openxmlformats.org/officeDocument/2006/relationships/image" Target="../media/image38.wmf"/><Relationship Id="rId4" Type="http://schemas.openxmlformats.org/officeDocument/2006/relationships/tags" Target="../tags/tag936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0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0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944.xml"/><Relationship Id="rId13" Type="http://schemas.openxmlformats.org/officeDocument/2006/relationships/tags" Target="../tags/tag949.xml"/><Relationship Id="rId18" Type="http://schemas.openxmlformats.org/officeDocument/2006/relationships/tags" Target="../tags/tag954.xml"/><Relationship Id="rId26" Type="http://schemas.openxmlformats.org/officeDocument/2006/relationships/oleObject" Target="../embeddings/oleObject37.bin"/><Relationship Id="rId3" Type="http://schemas.openxmlformats.org/officeDocument/2006/relationships/tags" Target="../tags/tag939.xml"/><Relationship Id="rId21" Type="http://schemas.openxmlformats.org/officeDocument/2006/relationships/tags" Target="../tags/tag957.xml"/><Relationship Id="rId7" Type="http://schemas.openxmlformats.org/officeDocument/2006/relationships/tags" Target="../tags/tag943.xml"/><Relationship Id="rId12" Type="http://schemas.openxmlformats.org/officeDocument/2006/relationships/tags" Target="../tags/tag948.xml"/><Relationship Id="rId17" Type="http://schemas.openxmlformats.org/officeDocument/2006/relationships/tags" Target="../tags/tag953.xml"/><Relationship Id="rId25" Type="http://schemas.openxmlformats.org/officeDocument/2006/relationships/image" Target="../media/image45.wmf"/><Relationship Id="rId2" Type="http://schemas.openxmlformats.org/officeDocument/2006/relationships/vmlDrawing" Target="../drawings/vmlDrawing17.vml"/><Relationship Id="rId16" Type="http://schemas.openxmlformats.org/officeDocument/2006/relationships/tags" Target="../tags/tag952.xml"/><Relationship Id="rId20" Type="http://schemas.openxmlformats.org/officeDocument/2006/relationships/tags" Target="../tags/tag956.xml"/><Relationship Id="rId1" Type="http://schemas.openxmlformats.org/officeDocument/2006/relationships/themeOverride" Target="../theme/themeOverride16.xml"/><Relationship Id="rId6" Type="http://schemas.openxmlformats.org/officeDocument/2006/relationships/tags" Target="../tags/tag942.xml"/><Relationship Id="rId11" Type="http://schemas.openxmlformats.org/officeDocument/2006/relationships/tags" Target="../tags/tag947.xml"/><Relationship Id="rId24" Type="http://schemas.openxmlformats.org/officeDocument/2006/relationships/oleObject" Target="../embeddings/oleObject36.bin"/><Relationship Id="rId5" Type="http://schemas.openxmlformats.org/officeDocument/2006/relationships/tags" Target="../tags/tag941.xml"/><Relationship Id="rId15" Type="http://schemas.openxmlformats.org/officeDocument/2006/relationships/tags" Target="../tags/tag951.xml"/><Relationship Id="rId23" Type="http://schemas.openxmlformats.org/officeDocument/2006/relationships/notesSlide" Target="../notesSlides/notesSlide18.xml"/><Relationship Id="rId10" Type="http://schemas.openxmlformats.org/officeDocument/2006/relationships/tags" Target="../tags/tag946.xml"/><Relationship Id="rId19" Type="http://schemas.openxmlformats.org/officeDocument/2006/relationships/tags" Target="../tags/tag955.xml"/><Relationship Id="rId4" Type="http://schemas.openxmlformats.org/officeDocument/2006/relationships/tags" Target="../tags/tag940.xml"/><Relationship Id="rId9" Type="http://schemas.openxmlformats.org/officeDocument/2006/relationships/tags" Target="../tags/tag945.xml"/><Relationship Id="rId14" Type="http://schemas.openxmlformats.org/officeDocument/2006/relationships/tags" Target="../tags/tag950.xml"/><Relationship Id="rId22" Type="http://schemas.openxmlformats.org/officeDocument/2006/relationships/slideLayout" Target="../slideLayouts/slideLayout202.xml"/><Relationship Id="rId27" Type="http://schemas.openxmlformats.org/officeDocument/2006/relationships/image" Target="../media/image4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tags" Target="../tags/tag964.xml"/><Relationship Id="rId13" Type="http://schemas.openxmlformats.org/officeDocument/2006/relationships/tags" Target="../tags/tag969.xml"/><Relationship Id="rId18" Type="http://schemas.openxmlformats.org/officeDocument/2006/relationships/tags" Target="../tags/tag974.xml"/><Relationship Id="rId26" Type="http://schemas.openxmlformats.org/officeDocument/2006/relationships/oleObject" Target="../embeddings/oleObject40.bin"/><Relationship Id="rId3" Type="http://schemas.openxmlformats.org/officeDocument/2006/relationships/tags" Target="../tags/tag959.xml"/><Relationship Id="rId21" Type="http://schemas.openxmlformats.org/officeDocument/2006/relationships/notesSlide" Target="../notesSlides/notesSlide19.xml"/><Relationship Id="rId7" Type="http://schemas.openxmlformats.org/officeDocument/2006/relationships/tags" Target="../tags/tag963.xml"/><Relationship Id="rId12" Type="http://schemas.openxmlformats.org/officeDocument/2006/relationships/tags" Target="../tags/tag968.xml"/><Relationship Id="rId17" Type="http://schemas.openxmlformats.org/officeDocument/2006/relationships/tags" Target="../tags/tag973.xml"/><Relationship Id="rId25" Type="http://schemas.openxmlformats.org/officeDocument/2006/relationships/image" Target="../media/image48.wmf"/><Relationship Id="rId2" Type="http://schemas.openxmlformats.org/officeDocument/2006/relationships/tags" Target="../tags/tag958.xml"/><Relationship Id="rId16" Type="http://schemas.openxmlformats.org/officeDocument/2006/relationships/tags" Target="../tags/tag972.xml"/><Relationship Id="rId20" Type="http://schemas.openxmlformats.org/officeDocument/2006/relationships/slideLayout" Target="../slideLayouts/slideLayout207.xml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18.vml"/><Relationship Id="rId6" Type="http://schemas.openxmlformats.org/officeDocument/2006/relationships/tags" Target="../tags/tag962.xml"/><Relationship Id="rId11" Type="http://schemas.openxmlformats.org/officeDocument/2006/relationships/tags" Target="../tags/tag967.xml"/><Relationship Id="rId24" Type="http://schemas.openxmlformats.org/officeDocument/2006/relationships/oleObject" Target="../embeddings/oleObject39.bin"/><Relationship Id="rId5" Type="http://schemas.openxmlformats.org/officeDocument/2006/relationships/tags" Target="../tags/tag961.xml"/><Relationship Id="rId15" Type="http://schemas.openxmlformats.org/officeDocument/2006/relationships/tags" Target="../tags/tag971.xml"/><Relationship Id="rId23" Type="http://schemas.openxmlformats.org/officeDocument/2006/relationships/image" Target="../media/image47.wmf"/><Relationship Id="rId28" Type="http://schemas.openxmlformats.org/officeDocument/2006/relationships/oleObject" Target="../embeddings/oleObject41.bin"/><Relationship Id="rId10" Type="http://schemas.openxmlformats.org/officeDocument/2006/relationships/tags" Target="../tags/tag966.xml"/><Relationship Id="rId19" Type="http://schemas.openxmlformats.org/officeDocument/2006/relationships/tags" Target="../tags/tag975.xml"/><Relationship Id="rId31" Type="http://schemas.openxmlformats.org/officeDocument/2006/relationships/image" Target="../media/image51.wmf"/><Relationship Id="rId4" Type="http://schemas.openxmlformats.org/officeDocument/2006/relationships/tags" Target="../tags/tag960.xml"/><Relationship Id="rId9" Type="http://schemas.openxmlformats.org/officeDocument/2006/relationships/tags" Target="../tags/tag965.xml"/><Relationship Id="rId14" Type="http://schemas.openxmlformats.org/officeDocument/2006/relationships/tags" Target="../tags/tag970.xml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9.wmf"/><Relationship Id="rId30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0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2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7.xml"/><Relationship Id="rId1" Type="http://schemas.openxmlformats.org/officeDocument/2006/relationships/themeOverride" Target="../theme/themeOverride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6.xml"/><Relationship Id="rId1" Type="http://schemas.openxmlformats.org/officeDocument/2006/relationships/themeOverride" Target="../theme/themeOverr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Bob Eisenberg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Penn State August 2016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Electricity is Diffe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483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02880" y="353638"/>
            <a:ext cx="8239096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because 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</a:rPr>
              <a:t>Electric Field is Global</a:t>
            </a:r>
            <a:br>
              <a:rPr lang="en-US" sz="3200" b="1" dirty="0">
                <a:solidFill>
                  <a:srgbClr val="002060"/>
                </a:solidFill>
              </a:rPr>
            </a:br>
            <a:r>
              <a:rPr lang="en-US" sz="3200" b="1" dirty="0">
                <a:solidFill>
                  <a:srgbClr val="002060"/>
                </a:solidFill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1296" y="3297005"/>
            <a:ext cx="2798473" cy="3216666"/>
            <a:chOff x="2276242" y="1039906"/>
            <a:chExt cx="4782620" cy="6192269"/>
          </a:xfrm>
        </p:grpSpPr>
        <p:grpSp>
          <p:nvGrpSpPr>
            <p:cNvPr id="5" name="Group 4"/>
            <p:cNvGrpSpPr/>
            <p:nvPr/>
          </p:nvGrpSpPr>
          <p:grpSpPr>
            <a:xfrm>
              <a:off x="2276242" y="1039906"/>
              <a:ext cx="4782620" cy="5238399"/>
              <a:chOff x="2276242" y="1039906"/>
              <a:chExt cx="4782620" cy="523839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276242" y="1039906"/>
                <a:ext cx="4782620" cy="5238399"/>
                <a:chOff x="793019" y="-457200"/>
                <a:chExt cx="5181045" cy="5958453"/>
              </a:xfrm>
              <a:solidFill>
                <a:schemeClr val="bg1">
                  <a:lumMod val="95000"/>
                </a:schemeClr>
              </a:solidFill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93019" y="-457200"/>
                  <a:ext cx="5173793" cy="5958453"/>
                </a:xfrm>
                <a:prstGeom prst="rect">
                  <a:avLst/>
                </a:prstGeom>
                <a:grpFill/>
              </p:spPr>
            </p:pic>
            <p:sp useBgFill="1">
              <p:nvSpPr>
                <p:cNvPr id="10" name="Rectangle 9"/>
                <p:cNvSpPr/>
                <p:nvPr/>
              </p:nvSpPr>
              <p:spPr>
                <a:xfrm>
                  <a:off x="793019" y="5195236"/>
                  <a:ext cx="5181045" cy="215019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p:grp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90051" y="1625730"/>
              <a:ext cx="1578041" cy="531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199" name="Equation" r:id="rId4" imgW="1663560" imgH="558720" progId="Equation.DSMT4">
                      <p:embed/>
                    </p:oleObj>
                  </mc:Choice>
                  <mc:Fallback>
                    <p:oleObj name="Equation" r:id="rId4" imgW="1663560" imgH="558720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0051" y="1625730"/>
                            <a:ext cx="1578041" cy="531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TextBox 5"/>
            <p:cNvSpPr txBox="1"/>
            <p:nvPr/>
          </p:nvSpPr>
          <p:spPr bwMode="auto">
            <a:xfrm>
              <a:off x="2682067" y="6698936"/>
              <a:ext cx="3964276" cy="533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640000"/>
                  </a:solidFill>
                </a:rPr>
                <a:t>*speaking loosely</a:t>
              </a:r>
            </a:p>
          </p:txBody>
        </p:sp>
      </p:grpSp>
      <p:sp>
        <p:nvSpPr>
          <p:cNvPr id="11" name="TextBox 10"/>
          <p:cNvSpPr txBox="1"/>
          <p:nvPr/>
        </p:nvSpPr>
        <p:spPr bwMode="auto">
          <a:xfrm>
            <a:off x="3696057" y="3324321"/>
            <a:ext cx="1380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C00000"/>
                </a:solidFill>
              </a:rPr>
              <a:t>SPARKS</a:t>
            </a:r>
          </a:p>
        </p:txBody>
      </p:sp>
      <p:sp>
        <p:nvSpPr>
          <p:cNvPr id="12" name="Rectangle 11"/>
          <p:cNvSpPr>
            <a:spLocks noChangeAspect="1"/>
          </p:cNvSpPr>
          <p:nvPr/>
        </p:nvSpPr>
        <p:spPr>
          <a:xfrm>
            <a:off x="4689537" y="4129503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rmAutofit fontScale="92500" lnSpcReduction="10000"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dirty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52459">
            <a:off x="3419166" y="3928274"/>
            <a:ext cx="338829" cy="42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343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82075"/>
              </p:ext>
            </p:extLst>
          </p:nvPr>
        </p:nvGraphicFramePr>
        <p:xfrm>
          <a:off x="821671" y="3180188"/>
          <a:ext cx="890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6" name="Equation" r:id="rId4" imgW="1663560" imgH="558720" progId="Equation.DSMT4">
                  <p:embed/>
                </p:oleObj>
              </mc:Choice>
              <mc:Fallback>
                <p:oleObj name="Equation" r:id="rId4" imgW="166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671" y="3180188"/>
                        <a:ext cx="89058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0" y="1511922"/>
            <a:ext cx="9144000" cy="3834156"/>
            <a:chOff x="0" y="1511922"/>
            <a:chExt cx="9144000" cy="383415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511922"/>
              <a:ext cx="9144000" cy="3834156"/>
            </a:xfrm>
            <a:prstGeom prst="rect">
              <a:avLst/>
            </a:prstGeom>
          </p:spPr>
        </p:pic>
        <p:sp useBgFill="1">
          <p:nvSpPr>
            <p:cNvPr id="4" name="Rectangle 3"/>
            <p:cNvSpPr/>
            <p:nvPr/>
          </p:nvSpPr>
          <p:spPr bwMode="auto">
            <a:xfrm>
              <a:off x="1635443" y="3125802"/>
              <a:ext cx="256222" cy="162370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12259" y="154272"/>
            <a:ext cx="5782235" cy="1384995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with different Physics </a:t>
            </a:r>
            <a:b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1234839" y="4897341"/>
            <a:ext cx="7018427" cy="1862048"/>
          </a:xfrm>
        </p:spPr>
        <p:txBody>
          <a:bodyPr>
            <a:spAutoFit/>
          </a:bodyPr>
          <a:lstStyle/>
          <a:p>
            <a:r>
              <a:rPr lang="en-US" sz="2800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but</a:t>
            </a:r>
            <a:r>
              <a:rPr lang="en-US" sz="36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6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Continuity of Current is Exact</a:t>
            </a:r>
            <a:br>
              <a:rPr lang="en-US" sz="36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27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No matter what carries the current!</a:t>
            </a:r>
            <a:br>
              <a:rPr lang="en-US" sz="36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endParaRPr lang="en-US" sz="1600" dirty="0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86560"/>
              </p:ext>
            </p:extLst>
          </p:nvPr>
        </p:nvGraphicFramePr>
        <p:xfrm>
          <a:off x="5075238" y="3187700"/>
          <a:ext cx="915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7" name="Equation" r:id="rId7" imgW="1714320" imgH="558720" progId="Equation.DSMT4">
                  <p:embed/>
                </p:oleObj>
              </mc:Choice>
              <mc:Fallback>
                <p:oleObj name="Equation" r:id="rId7" imgW="1714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187700"/>
                        <a:ext cx="9159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27731" y="3493441"/>
            <a:ext cx="133882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D = permittivity 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  <a:sym typeface="Symbol"/>
              </a:rPr>
              <a:t>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 E</a:t>
            </a:r>
            <a:endParaRPr lang="en-US" sz="1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695450" y="2225040"/>
            <a:ext cx="15621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851661" y="1996440"/>
            <a:ext cx="51434" cy="44386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221355" y="1965960"/>
            <a:ext cx="51435" cy="47434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>
            <a:off x="3272790" y="2204085"/>
            <a:ext cx="127635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 bwMode="auto">
          <a:xfrm>
            <a:off x="2990849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1646871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</p:spTree>
    <p:extLst>
      <p:ext uri="{BB962C8B-B14F-4D97-AF65-F5344CB8AC3E}">
        <p14:creationId xmlns:p14="http://schemas.microsoft.com/office/powerpoint/2010/main" val="19459069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203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923" y="119641"/>
            <a:ext cx="8302239" cy="1879111"/>
          </a:xfrm>
        </p:spPr>
        <p:txBody>
          <a:bodyPr/>
          <a:lstStyle/>
          <a:p>
            <a:r>
              <a:rPr lang="en-US" sz="4000" dirty="0">
                <a:latin typeface="Arial Black" panose="020B0A04020102020204" pitchFamily="34" charset="0"/>
              </a:rPr>
              <a:t>Electrodynamics </a:t>
            </a:r>
            <a:br>
              <a:rPr lang="en-US" sz="4000" dirty="0">
                <a:latin typeface="Arial Black" panose="020B0A04020102020204" pitchFamily="34" charset="0"/>
              </a:rPr>
            </a:br>
            <a:r>
              <a:rPr lang="en-US" sz="3200" dirty="0">
                <a:latin typeface="+mn-lt"/>
              </a:rPr>
              <a:t>and </a:t>
            </a:r>
            <a:br>
              <a:rPr lang="en-US" sz="4000" dirty="0">
                <a:latin typeface="Arial Black" panose="020B0A04020102020204" pitchFamily="34" charset="0"/>
              </a:rPr>
            </a:br>
            <a:r>
              <a:rPr lang="en-US" sz="4000" dirty="0">
                <a:latin typeface="Arial Black" panose="020B0A04020102020204" pitchFamily="34" charset="0"/>
              </a:rPr>
              <a:t>Ions in Chemi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734C01-923F-4C55-96AD-9879551E20D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257026" name="Picture 2" descr="Pic 1 wik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917" y="2618069"/>
            <a:ext cx="523875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80946" y="3398674"/>
            <a:ext cx="36746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Applied Electric Field ZER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0945" y="4747484"/>
            <a:ext cx="367469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Applied Electric Field </a:t>
            </a:r>
            <a:br>
              <a:rPr lang="en-US" sz="1800" b="1" dirty="0"/>
            </a:br>
            <a:r>
              <a:rPr lang="en-US" sz="1800" b="1" dirty="0"/>
              <a:t>NOT ZERO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110669" y="2618069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518292" y="2618068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946449" y="2618067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360343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14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06741" y="1564434"/>
            <a:ext cx="6767245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stry </a:t>
            </a:r>
            <a:b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cals </a:t>
            </a:r>
          </a:p>
          <a:p>
            <a:pPr algn="ctr">
              <a:spcBef>
                <a:spcPct val="50000"/>
              </a:spcBef>
            </a:pP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signals</a:t>
            </a:r>
            <a:endParaRPr lang="en-US" sz="2400" b="1" i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55948" y="598206"/>
            <a:ext cx="31448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2060"/>
                </a:solidFill>
              </a:rPr>
              <a:t>How can this be?</a:t>
            </a:r>
          </a:p>
        </p:txBody>
      </p:sp>
    </p:spTree>
    <p:extLst>
      <p:ext uri="{BB962C8B-B14F-4D97-AF65-F5344CB8AC3E}">
        <p14:creationId xmlns:p14="http://schemas.microsoft.com/office/powerpoint/2010/main" val="3545080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52926" y="385187"/>
            <a:ext cx="6767245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Action</a:t>
            </a:r>
            <a:endParaRPr lang="en-US" sz="28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how chemists have described chemicals,</a:t>
            </a: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flows</a:t>
            </a:r>
          </a:p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15</a:t>
            </a:fld>
            <a:endParaRPr lang="en-US" dirty="0">
              <a:solidFill>
                <a:srgbClr val="19066A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9957"/>
              </p:ext>
            </p:extLst>
          </p:nvPr>
        </p:nvGraphicFramePr>
        <p:xfrm>
          <a:off x="3588337" y="2529554"/>
          <a:ext cx="1746127" cy="81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8" name="Equation" r:id="rId4" imgW="1981080" imgH="952200" progId="Equation.DSMT4">
                  <p:embed/>
                </p:oleObj>
              </mc:Choice>
              <mc:Fallback>
                <p:oleObj name="Equation" r:id="rId4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37" y="2529554"/>
                        <a:ext cx="1746127" cy="81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47806"/>
              </p:ext>
            </p:extLst>
          </p:nvPr>
        </p:nvGraphicFramePr>
        <p:xfrm>
          <a:off x="1889125" y="3609975"/>
          <a:ext cx="5173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9" name="Equation" r:id="rId6" imgW="6895800" imgH="1625400" progId="Equation.DSMT4">
                  <p:embed/>
                </p:oleObj>
              </mc:Choice>
              <mc:Fallback>
                <p:oleObj name="Equation" r:id="rId6" imgW="6895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609975"/>
                        <a:ext cx="5173663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1588194" y="4992808"/>
            <a:ext cx="589670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 dirty="0">
                <a:solidFill>
                  <a:srgbClr val="002060"/>
                </a:solidFill>
                <a:latin typeface="Arial"/>
                <a:cs typeface="Arial"/>
              </a:rPr>
              <a:t>k </a:t>
            </a: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is constant</a:t>
            </a:r>
          </a:p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[ A] means the activity or approximately the concentration of species A, i.e., the number density of  A</a:t>
            </a:r>
          </a:p>
        </p:txBody>
      </p:sp>
    </p:spTree>
    <p:extLst>
      <p:ext uri="{BB962C8B-B14F-4D97-AF65-F5344CB8AC3E}">
        <p14:creationId xmlns:p14="http://schemas.microsoft.com/office/powerpoint/2010/main" val="27267179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 bwMode="auto">
          <a:xfrm>
            <a:off x="3305714" y="3189911"/>
            <a:ext cx="1829981" cy="731520"/>
          </a:xfrm>
          <a:prstGeom prst="ellipse">
            <a:avLst/>
          </a:prstGeom>
          <a:solidFill>
            <a:schemeClr val="accent1"/>
          </a:solidFill>
          <a:ln w="15875" cap="flat" cmpd="sng" algn="ctr">
            <a:solidFill>
              <a:srgbClr val="26267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77945" y="111339"/>
            <a:ext cx="6238430" cy="6561056"/>
            <a:chOff x="1108490" y="367648"/>
            <a:chExt cx="6238430" cy="6561056"/>
          </a:xfrm>
        </p:grpSpPr>
        <p:sp>
          <p:nvSpPr>
            <p:cNvPr id="4" name="Rectangle 3"/>
            <p:cNvSpPr/>
            <p:nvPr/>
          </p:nvSpPr>
          <p:spPr>
            <a:xfrm>
              <a:off x="1108490" y="367648"/>
              <a:ext cx="623843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in’ </a:t>
              </a:r>
              <a:b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does not equal </a:t>
              </a:r>
              <a:b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out’ </a:t>
              </a:r>
            </a:p>
            <a:p>
              <a:pPr algn="ctr"/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in Rate Models</a:t>
              </a:r>
            </a:p>
            <a:p>
              <a:pPr algn="ctr"/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if rate constants are independent 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and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Currents are Uncorrelated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518512"/>
                </p:ext>
              </p:extLst>
            </p:nvPr>
          </p:nvGraphicFramePr>
          <p:xfrm>
            <a:off x="1296924" y="4160104"/>
            <a:ext cx="5708650" cy="276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4" name="Equation" r:id="rId3" imgW="7492680" imgH="3632040" progId="Equation.DSMT4">
                    <p:embed/>
                  </p:oleObj>
                </mc:Choice>
                <mc:Fallback>
                  <p:oleObj name="Equation" r:id="rId3" imgW="7492680" imgH="363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924" y="4160104"/>
                          <a:ext cx="5708650" cy="276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44671"/>
              </p:ext>
            </p:extLst>
          </p:nvPr>
        </p:nvGraphicFramePr>
        <p:xfrm>
          <a:off x="3377432" y="3316035"/>
          <a:ext cx="1619624" cy="44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5" imgW="1930320" imgH="533160" progId="Equation.DSMT4">
                  <p:embed/>
                </p:oleObj>
              </mc:Choice>
              <mc:Fallback>
                <p:oleObj name="Equation" r:id="rId5" imgW="1930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7432" y="3316035"/>
                        <a:ext cx="1619624" cy="44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H="1">
            <a:off x="2204815" y="3616798"/>
            <a:ext cx="955623" cy="304633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135695" y="3683237"/>
            <a:ext cx="786541" cy="238194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999351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262674"/>
                </a:solidFill>
              </a:rPr>
              <a:t>Page </a:t>
            </a:r>
            <a:fld id="{D1913AAC-2E23-4754-95F6-7B2EC056241A}" type="slidenum">
              <a:rPr lang="en-US" smtClean="0">
                <a:solidFill>
                  <a:srgbClr val="262674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262674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82" y="1389254"/>
            <a:ext cx="8848727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Correlation</a:t>
            </a:r>
            <a:r>
              <a:rPr lang="en-US" sz="3200" b="1" dirty="0">
                <a:solidFill>
                  <a:srgbClr val="262674"/>
                </a:solidFill>
              </a:rPr>
              <a:t> 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between </a:t>
            </a:r>
            <a:r>
              <a:rPr lang="en-US" sz="2800" b="1" dirty="0">
                <a:solidFill>
                  <a:srgbClr val="262674"/>
                </a:solidFill>
              </a:rPr>
              <a:t>currents</a:t>
            </a:r>
            <a:br>
              <a:rPr lang="en-US" sz="2800" b="1" dirty="0">
                <a:solidFill>
                  <a:srgbClr val="262674"/>
                </a:solidFill>
              </a:rPr>
            </a:br>
            <a:r>
              <a:rPr lang="en-US" sz="1800" b="1" dirty="0">
                <a:solidFill>
                  <a:srgbClr val="262674"/>
                </a:solidFill>
              </a:rPr>
              <a:t>is in fact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ALWAYS</a:t>
            </a:r>
            <a:r>
              <a:rPr lang="en-US" sz="2000" b="1" dirty="0">
                <a:solidFill>
                  <a:srgbClr val="262674"/>
                </a:solidFill>
              </a:rPr>
              <a:t> </a:t>
            </a:r>
            <a:endParaRPr lang="en-US" sz="3600" b="1" dirty="0">
              <a:solidFill>
                <a:srgbClr val="262674"/>
              </a:solidFill>
            </a:endParaRPr>
          </a:p>
          <a:p>
            <a:pPr algn="ctr"/>
            <a:r>
              <a:rPr lang="en-US" sz="3200" b="1" dirty="0">
                <a:solidFill>
                  <a:srgbClr val="262674"/>
                </a:solidFill>
                <a:latin typeface="Arial Black" panose="020B0A04020102020204" pitchFamily="34" charset="0"/>
              </a:rPr>
              <a:t> </a:t>
            </a:r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0.999 999 999 999 999 99</a:t>
            </a:r>
            <a:r>
              <a:rPr lang="en-US" sz="3600" b="1" dirty="0">
                <a:solidFill>
                  <a:srgbClr val="262674"/>
                </a:solidFill>
              </a:rPr>
              <a:t>9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because </a:t>
            </a:r>
          </a:p>
          <a:p>
            <a:pPr algn="ctr"/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Continuity of Current is Exact</a:t>
            </a:r>
            <a:endParaRPr lang="en-US" dirty="0">
              <a:solidFill>
                <a:srgbClr val="262674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rgbClr val="262674"/>
                </a:solidFill>
              </a:rPr>
              <a:t> </a:t>
            </a: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marL="457200" indent="-457200">
              <a:buFont typeface="+mj-lt"/>
              <a:buAutoNum type="arabicPeriod" startAt="2"/>
            </a:pPr>
            <a:endParaRPr lang="en-US" sz="2400" b="1" dirty="0">
              <a:solidFill>
                <a:srgbClr val="262674"/>
              </a:solidFill>
            </a:endParaRPr>
          </a:p>
          <a:p>
            <a:pPr algn="ctr"/>
            <a:r>
              <a:rPr lang="en-US" sz="1800" b="1" dirty="0">
                <a:solidFill>
                  <a:srgbClr val="262674"/>
                </a:solidFill>
              </a:rPr>
              <a:t>Kirchoff Continuity of Current Law</a:t>
            </a:r>
            <a:br>
              <a:rPr lang="en-US" sz="1800" b="1" dirty="0">
                <a:solidFill>
                  <a:srgbClr val="262674"/>
                </a:solidFill>
              </a:rPr>
            </a:br>
            <a:r>
              <a:rPr lang="en-US" sz="1200" b="1" dirty="0">
                <a:solidFill>
                  <a:srgbClr val="262674"/>
                </a:solidFill>
              </a:rPr>
              <a:t>including displacement current</a:t>
            </a:r>
          </a:p>
          <a:p>
            <a:pPr algn="ctr"/>
            <a:r>
              <a:rPr lang="en-US" sz="1400" b="1" dirty="0">
                <a:solidFill>
                  <a:srgbClr val="262674"/>
                </a:solidFill>
              </a:rPr>
              <a:t>is another form of Maxwell’s Equations</a:t>
            </a:r>
            <a:br>
              <a:rPr lang="en-US" sz="1400" b="1" dirty="0">
                <a:solidFill>
                  <a:srgbClr val="262674"/>
                </a:solidFill>
              </a:rPr>
            </a:br>
            <a:r>
              <a:rPr lang="en-US" sz="1200" b="1" dirty="0">
                <a:solidFill>
                  <a:srgbClr val="262674"/>
                </a:solidFill>
              </a:rPr>
              <a:t>Heras, J.A.: Am J Phys  75: 652 (2007); Eur J Phys 30: 845 (2009);  Am J Ph79: 409 (2011) </a:t>
            </a:r>
          </a:p>
        </p:txBody>
      </p:sp>
    </p:spTree>
    <p:extLst>
      <p:ext uri="{BB962C8B-B14F-4D97-AF65-F5344CB8AC3E}">
        <p14:creationId xmlns:p14="http://schemas.microsoft.com/office/powerpoint/2010/main" val="25693818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02121"/>
              </p:ext>
            </p:extLst>
          </p:nvPr>
        </p:nvGraphicFramePr>
        <p:xfrm>
          <a:off x="642573" y="725675"/>
          <a:ext cx="8076136" cy="165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1" name="Equation" r:id="rId3" imgW="6933960" imgH="1422360" progId="Equation.DSMT4">
                  <p:embed/>
                </p:oleObj>
              </mc:Choice>
              <mc:Fallback>
                <p:oleObj name="Equation" r:id="rId3" imgW="69339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573" y="725675"/>
                        <a:ext cx="8076136" cy="1659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 bwMode="auto">
          <a:xfrm>
            <a:off x="2888054" y="162960"/>
            <a:ext cx="3585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</a:rPr>
              <a:t>More specifical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5914"/>
              </p:ext>
            </p:extLst>
          </p:nvPr>
        </p:nvGraphicFramePr>
        <p:xfrm>
          <a:off x="2586744" y="2052481"/>
          <a:ext cx="4330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2" name="Equation" r:id="rId5" imgW="4330440" imgH="1422360" progId="Equation.DSMT4">
                  <p:embed/>
                </p:oleObj>
              </mc:Choice>
              <mc:Fallback>
                <p:oleObj name="Equation" r:id="rId5" imgW="43304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6744" y="2052481"/>
                        <a:ext cx="43307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00149"/>
              </p:ext>
            </p:extLst>
          </p:nvPr>
        </p:nvGraphicFramePr>
        <p:xfrm>
          <a:off x="3521797" y="4013326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3" name="Equation" r:id="rId7" imgW="1828800" imgH="533160" progId="Equation.DSMT4">
                  <p:embed/>
                </p:oleObj>
              </mc:Choice>
              <mc:Fallback>
                <p:oleObj name="Equation" r:id="rId7" imgW="1828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1797" y="4013326"/>
                        <a:ext cx="182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 bwMode="auto">
          <a:xfrm>
            <a:off x="995881" y="4074059"/>
            <a:ext cx="2000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rgbClr val="002060"/>
                </a:solidFill>
              </a:rPr>
              <a:t>In general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75862" y="5219484"/>
            <a:ext cx="77537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2060"/>
                </a:solidFill>
              </a:rPr>
              <a:t>The discussion assumes the reactants </a:t>
            </a:r>
            <a:r>
              <a:rPr lang="en-US" sz="1400" b="1" i="1" dirty="0">
                <a:solidFill>
                  <a:srgbClr val="002060"/>
                </a:solidFill>
              </a:rPr>
              <a:t>A, B, …. </a:t>
            </a:r>
            <a:r>
              <a:rPr lang="en-US" sz="1400" b="1" dirty="0">
                <a:solidFill>
                  <a:srgbClr val="002060"/>
                </a:solidFill>
              </a:rPr>
              <a:t>are at different spatial locations. </a:t>
            </a:r>
            <a:br>
              <a:rPr lang="en-US" sz="1400" b="1" dirty="0">
                <a:solidFill>
                  <a:srgbClr val="002060"/>
                </a:solidFill>
              </a:rPr>
            </a:br>
            <a:br>
              <a:rPr lang="en-US" sz="1400" b="1" dirty="0">
                <a:solidFill>
                  <a:srgbClr val="002060"/>
                </a:solidFill>
              </a:rPr>
            </a:br>
            <a:r>
              <a:rPr lang="en-US" sz="1400" b="1" dirty="0">
                <a:solidFill>
                  <a:srgbClr val="002060"/>
                </a:solidFill>
              </a:rPr>
              <a:t>The discussion assumes reactants are charged, </a:t>
            </a:r>
            <a:br>
              <a:rPr lang="en-US" sz="1400" b="1" dirty="0">
                <a:solidFill>
                  <a:srgbClr val="002060"/>
                </a:solidFill>
              </a:rPr>
            </a:br>
            <a:r>
              <a:rPr lang="en-US" sz="1400" b="1" dirty="0">
                <a:solidFill>
                  <a:srgbClr val="002060"/>
                </a:solidFill>
              </a:rPr>
              <a:t>as they almost always are with fixed and/or permanent dipole charges</a:t>
            </a:r>
          </a:p>
        </p:txBody>
      </p:sp>
    </p:spTree>
    <p:extLst>
      <p:ext uri="{BB962C8B-B14F-4D97-AF65-F5344CB8AC3E}">
        <p14:creationId xmlns:p14="http://schemas.microsoft.com/office/powerpoint/2010/main" val="14154765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19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047418" y="1229248"/>
            <a:ext cx="6767245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Engineering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is about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Signal Flow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i="1" dirty="0">
                <a:solidFill>
                  <a:srgbClr val="333399">
                    <a:lumMod val="75000"/>
                  </a:srgbClr>
                </a:solidFill>
              </a:rPr>
              <a:t>not  chemicals</a:t>
            </a:r>
            <a:endParaRPr lang="en-US" sz="1100" b="1" i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097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381080" y="353260"/>
            <a:ext cx="7158736" cy="6037698"/>
            <a:chOff x="1746840" y="231340"/>
            <a:chExt cx="7158736" cy="6037698"/>
          </a:xfrm>
        </p:grpSpPr>
        <p:grpSp>
          <p:nvGrpSpPr>
            <p:cNvPr id="10" name="Group 9"/>
            <p:cNvGrpSpPr/>
            <p:nvPr/>
          </p:nvGrpSpPr>
          <p:grpSpPr>
            <a:xfrm>
              <a:off x="1746840" y="231340"/>
              <a:ext cx="6452279" cy="6037698"/>
              <a:chOff x="1908765" y="231340"/>
              <a:chExt cx="6452279" cy="6037698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569849"/>
                  </p:ext>
                </p:extLst>
              </p:nvPr>
            </p:nvGraphicFramePr>
            <p:xfrm>
              <a:off x="2979738" y="4022725"/>
              <a:ext cx="3098800" cy="2246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197" name="Equation" r:id="rId4" imgW="6286320" imgH="4559040" progId="Equation.DSMT4">
                      <p:embed/>
                    </p:oleObj>
                  </mc:Choice>
                  <mc:Fallback>
                    <p:oleObj name="Equation" r:id="rId4" imgW="6286320" imgH="455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979738" y="4022725"/>
                            <a:ext cx="3098800" cy="2246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8"/>
              <p:cNvGrpSpPr/>
              <p:nvPr/>
            </p:nvGrpSpPr>
            <p:grpSpPr>
              <a:xfrm>
                <a:off x="1908765" y="231340"/>
                <a:ext cx="6452279" cy="3477060"/>
                <a:chOff x="1908765" y="231340"/>
                <a:chExt cx="6452279" cy="347706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1908765" y="1332185"/>
                  <a:ext cx="5859939" cy="2376215"/>
                  <a:chOff x="1908765" y="1332185"/>
                  <a:chExt cx="5859939" cy="2376215"/>
                </a:xfrm>
              </p:grpSpPr>
              <p:graphicFrame>
                <p:nvGraphicFramePr>
                  <p:cNvPr id="2" name="Object 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69917917"/>
                      </p:ext>
                    </p:extLst>
                  </p:nvPr>
                </p:nvGraphicFramePr>
                <p:xfrm>
                  <a:off x="2201319" y="1332185"/>
                  <a:ext cx="1625600" cy="977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98" name="Equation" r:id="rId6" imgW="1625400" imgH="977760" progId="Equation.DSMT4">
                          <p:embed/>
                        </p:oleObj>
                      </mc:Choice>
                      <mc:Fallback>
                        <p:oleObj name="Equation" r:id="rId6" imgW="1625400" imgH="9777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01319" y="1332185"/>
                                <a:ext cx="1625600" cy="977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22766669"/>
                      </p:ext>
                    </p:extLst>
                  </p:nvPr>
                </p:nvGraphicFramePr>
                <p:xfrm>
                  <a:off x="5356316" y="1584870"/>
                  <a:ext cx="13081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199" name="Equation" r:id="rId8" imgW="1307880" imgH="330120" progId="Equation.DSMT4">
                          <p:embed/>
                        </p:oleObj>
                      </mc:Choice>
                      <mc:Fallback>
                        <p:oleObj name="Equation" r:id="rId8" imgW="130788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56316" y="1584870"/>
                                <a:ext cx="13081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3415186"/>
                      </p:ext>
                    </p:extLst>
                  </p:nvPr>
                </p:nvGraphicFramePr>
                <p:xfrm>
                  <a:off x="1908765" y="2507480"/>
                  <a:ext cx="1955800" cy="889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200" name="Equation" r:id="rId10" imgW="1955520" imgH="888840" progId="Equation.DSMT4">
                          <p:embed/>
                        </p:oleObj>
                      </mc:Choice>
                      <mc:Fallback>
                        <p:oleObj name="Equation" r:id="rId10" imgW="1955520" imgH="888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08765" y="2507480"/>
                                <a:ext cx="1955800" cy="889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84603620"/>
                      </p:ext>
                    </p:extLst>
                  </p:nvPr>
                </p:nvGraphicFramePr>
                <p:xfrm>
                  <a:off x="4390504" y="2489200"/>
                  <a:ext cx="3378200" cy="1219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201" name="Equation" r:id="rId12" imgW="3377880" imgH="1218960" progId="Equation.DSMT4">
                          <p:embed/>
                        </p:oleObj>
                      </mc:Choice>
                      <mc:Fallback>
                        <p:oleObj name="Equation" r:id="rId12" imgW="3377880" imgH="1218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90504" y="2489200"/>
                                <a:ext cx="3378200" cy="1219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" name="TextBox 6"/>
                <p:cNvSpPr txBox="1"/>
                <p:nvPr/>
              </p:nvSpPr>
              <p:spPr>
                <a:xfrm>
                  <a:off x="2116591" y="231340"/>
                  <a:ext cx="6244453" cy="984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400" dirty="0">
                      <a:solidFill>
                        <a:prstClr val="black"/>
                      </a:solidFill>
                      <a:latin typeface="Arial Black" panose="020B0A04020102020204" pitchFamily="34" charset="0"/>
                      <a:cs typeface="+mn-cs"/>
                    </a:rPr>
                    <a:t>Maxwell Equations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400" i="1" dirty="0">
                      <a:solidFill>
                        <a:prstClr val="black"/>
                      </a:solidFill>
                      <a:latin typeface="+mn-lt"/>
                      <a:cs typeface="+mn-cs"/>
                    </a:rPr>
                    <a:t>as written by Heaviside, using Gibbs notation</a:t>
                  </a:r>
                  <a:endParaRPr lang="en-US" sz="1800" i="1" dirty="0">
                    <a:solidFill>
                      <a:prstClr val="black"/>
                    </a:solidFill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6896456" y="4033615"/>
              <a:ext cx="2009120" cy="1093862"/>
              <a:chOff x="6896456" y="4033615"/>
              <a:chExt cx="2009120" cy="1093862"/>
            </a:xfrm>
          </p:grpSpPr>
          <p:sp>
            <p:nvSpPr>
              <p:cNvPr id="11" name="Cloud Callout 10"/>
              <p:cNvSpPr/>
              <p:nvPr/>
            </p:nvSpPr>
            <p:spPr bwMode="auto">
              <a:xfrm>
                <a:off x="6896456" y="4033615"/>
                <a:ext cx="2009120" cy="1093862"/>
              </a:xfrm>
              <a:prstGeom prst="cloudCallout">
                <a:avLst>
                  <a:gd name="adj1" fmla="val -33572"/>
                  <a:gd name="adj2" fmla="val -89331"/>
                </a:avLst>
              </a:prstGeom>
              <a:noFill/>
              <a:ln w="254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 bwMode="auto">
              <a:xfrm>
                <a:off x="7007550" y="4226603"/>
                <a:ext cx="1898025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19066A"/>
                    </a:solidFill>
                    <a:latin typeface="Arial Black" panose="020B0A04020102020204" pitchFamily="34" charset="0"/>
                  </a:rPr>
                  <a:t>Displacement Current </a:t>
                </a:r>
              </a:p>
              <a:p>
                <a:pPr algn="ctr"/>
                <a:r>
                  <a:rPr lang="en-US" sz="1200" b="1" dirty="0">
                    <a:solidFill>
                      <a:srgbClr val="C00000"/>
                    </a:solidFill>
                  </a:rPr>
                  <a:t>Everywhere</a:t>
                </a:r>
                <a:r>
                  <a:rPr lang="en-US" b="1" dirty="0">
                    <a:solidFill>
                      <a:srgbClr val="C00000"/>
                    </a:solidFill>
                  </a:rPr>
                  <a:t>!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2678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20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196887" y="648955"/>
            <a:ext cx="676724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Maxwell’s Equations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Kirchoff’s Current Law</a:t>
            </a: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ompute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Signals</a:t>
            </a:r>
            <a:br>
              <a:rPr lang="en-US" sz="4800" b="1" dirty="0">
                <a:solidFill>
                  <a:srgbClr val="333399">
                    <a:lumMod val="75000"/>
                  </a:srgbClr>
                </a:solidFill>
              </a:rPr>
            </a:b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from Conservation </a:t>
            </a:r>
            <a:r>
              <a:rPr lang="en-US" sz="1800" b="1" dirty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harge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and 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ontinuity of Current, 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including displacement current</a:t>
            </a:r>
          </a:p>
        </p:txBody>
      </p:sp>
    </p:spTree>
    <p:extLst>
      <p:ext uri="{BB962C8B-B14F-4D97-AF65-F5344CB8AC3E}">
        <p14:creationId xmlns:p14="http://schemas.microsoft.com/office/powerpoint/2010/main" val="8302297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X] means the concentration, really activity of species Z, i.e., concentration is the number dens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93115"/>
              </p:ext>
            </p:extLst>
          </p:nvPr>
        </p:nvGraphicFramePr>
        <p:xfrm>
          <a:off x="2650598" y="2411714"/>
          <a:ext cx="377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2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598" y="2411714"/>
                        <a:ext cx="3771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5258"/>
              </p:ext>
            </p:extLst>
          </p:nvPr>
        </p:nvGraphicFramePr>
        <p:xfrm>
          <a:off x="2671797" y="3411454"/>
          <a:ext cx="43481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3" name="Equation" r:id="rId6" imgW="4368600" imgH="1790640" progId="Equation.DSMT4">
                  <p:embed/>
                </p:oleObj>
              </mc:Choice>
              <mc:Fallback>
                <p:oleObj name="Equation" r:id="rId6" imgW="4368600" imgH="1790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97" y="3411454"/>
                        <a:ext cx="4348162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88377" y="125675"/>
            <a:ext cx="676724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Action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</a:t>
            </a:r>
            <a: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of </a:t>
            </a:r>
            <a:r>
              <a:rPr lang="en-US" sz="4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ss 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nd Matter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t is not about conservation of charge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15095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X] means the concentration, really activity of species Z, i.e., concentration is the number dens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47761"/>
              </p:ext>
            </p:extLst>
          </p:nvPr>
        </p:nvGraphicFramePr>
        <p:xfrm>
          <a:off x="1829715" y="726393"/>
          <a:ext cx="5484570" cy="12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6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9715" y="726393"/>
                        <a:ext cx="5484570" cy="12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30691"/>
              </p:ext>
            </p:extLst>
          </p:nvPr>
        </p:nvGraphicFramePr>
        <p:xfrm>
          <a:off x="2596215" y="2256969"/>
          <a:ext cx="3951570" cy="3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7" name="Equation" r:id="rId6" imgW="4914720" imgH="507960" progId="Equation.DSMT4">
                  <p:embed/>
                </p:oleObj>
              </mc:Choice>
              <mc:Fallback>
                <p:oleObj name="Equation" r:id="rId6" imgW="4914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15" y="2256969"/>
                        <a:ext cx="3951570" cy="397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1417"/>
              </p:ext>
            </p:extLst>
          </p:nvPr>
        </p:nvGraphicFramePr>
        <p:xfrm>
          <a:off x="3782585" y="3341405"/>
          <a:ext cx="1883062" cy="96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8" name="Equation" r:id="rId8" imgW="990360" imgH="507960" progId="Equation.DSMT4">
                  <p:embed/>
                </p:oleObj>
              </mc:Choice>
              <mc:Fallback>
                <p:oleObj name="Equation" r:id="rId8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2585" y="3341405"/>
                        <a:ext cx="1883062" cy="96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71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64153" y="449580"/>
            <a:ext cx="5895975" cy="5904253"/>
            <a:chOff x="1186023" y="621030"/>
            <a:chExt cx="5895975" cy="590425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15281"/>
                </p:ext>
              </p:extLst>
            </p:nvPr>
          </p:nvGraphicFramePr>
          <p:xfrm>
            <a:off x="1186023" y="621030"/>
            <a:ext cx="5895975" cy="334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8" name="Equation" r:id="rId3" imgW="6730920" imgH="3809880" progId="Equation.DSMT4">
                    <p:embed/>
                  </p:oleObj>
                </mc:Choice>
                <mc:Fallback>
                  <p:oleObj name="Equation" r:id="rId3" imgW="6730920" imgH="3809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023" y="621030"/>
                          <a:ext cx="5895975" cy="334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 bwMode="auto">
            <a:xfrm>
              <a:off x="1371600" y="3724516"/>
              <a:ext cx="5710398" cy="280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</a:rPr>
                <a:t>Kirchoff Current Law 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r>
                <a:rPr lang="en-US" sz="2400" dirty="0">
                  <a:solidFill>
                    <a:srgbClr val="002060"/>
                  </a:solidFill>
                </a:rPr>
                <a:t>and </a:t>
              </a:r>
              <a:br>
                <a:rPr lang="en-US" sz="2400" dirty="0">
                  <a:solidFill>
                    <a:srgbClr val="002060"/>
                  </a:solidFill>
                </a:rPr>
              </a:br>
              <a:r>
                <a:rPr lang="en-US" sz="2400" b="1" dirty="0">
                  <a:solidFill>
                    <a:srgbClr val="002060"/>
                  </a:solidFill>
                </a:rPr>
                <a:t>Maxwell Equations 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r>
                <a:rPr lang="en-US" sz="2400" b="1" dirty="0">
                  <a:solidFill>
                    <a:srgbClr val="002060"/>
                  </a:solidFill>
                </a:rPr>
                <a:t>are nearly the same thing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endParaRPr lang="en-US" dirty="0">
                <a:solidFill>
                  <a:srgbClr val="002060"/>
                </a:solidFill>
              </a:endParaRP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Bhat &amp; Osting (2011). IEEE Trans Antennas and Propagation 59: 3772-3778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Heras (2007) American Journal of Physics 75: 652-657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Heras (2011) American Journal of Physics  79: 409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Itzykson &amp; Zuber </a:t>
              </a:r>
              <a:r>
                <a:rPr lang="en-US" sz="1200" b="1" i="1" u="sng" dirty="0">
                  <a:solidFill>
                    <a:srgbClr val="002060"/>
                  </a:solidFill>
                </a:rPr>
                <a:t>Quantum Field Theory</a:t>
              </a:r>
              <a:r>
                <a:rPr lang="en-US" sz="1200" b="1" i="1" dirty="0">
                  <a:solidFill>
                    <a:srgbClr val="002060"/>
                  </a:solidFill>
                </a:rPr>
                <a:t> (1990) p. 10</a:t>
              </a:r>
            </a:p>
            <a:p>
              <a:pPr algn="ctr"/>
              <a:endParaRPr lang="en-US" i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44190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334514" y="1438954"/>
            <a:ext cx="8239096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br>
              <a:rPr lang="en-US" b="1" dirty="0">
                <a:solidFill>
                  <a:srgbClr val="002060"/>
                </a:solidFill>
              </a:rPr>
            </a:br>
            <a:r>
              <a:rPr lang="en-US" sz="2000" b="1" dirty="0">
                <a:solidFill>
                  <a:srgbClr val="002060"/>
                </a:solidFill>
              </a:rPr>
              <a:t>Rate constants chosen at  one boundary charge or one potential</a:t>
            </a:r>
            <a:br>
              <a:rPr lang="en-US" sz="2000" b="1" dirty="0">
                <a:solidFill>
                  <a:srgbClr val="002060"/>
                </a:solidFill>
              </a:rPr>
            </a:br>
            <a:r>
              <a:rPr lang="en-US" sz="2000" b="1" dirty="0">
                <a:solidFill>
                  <a:srgbClr val="002060"/>
                </a:solidFill>
              </a:rPr>
              <a:t>cannot work for different charges or potentials</a:t>
            </a:r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b="1" u="sng" dirty="0">
                <a:solidFill>
                  <a:srgbClr val="002060"/>
                </a:solidFill>
              </a:rPr>
              <a:t>Currents</a:t>
            </a:r>
            <a:r>
              <a:rPr lang="en-US" b="1" dirty="0">
                <a:solidFill>
                  <a:srgbClr val="002060"/>
                </a:solidFill>
              </a:rPr>
              <a:t> in Rate Models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sz="1200" b="1" dirty="0">
                <a:solidFill>
                  <a:srgbClr val="002060"/>
                </a:solidFill>
              </a:rPr>
              <a:t>are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u="sng" dirty="0">
                <a:solidFill>
                  <a:srgbClr val="002060"/>
                </a:solidFill>
              </a:rPr>
              <a:t>Independent</a:t>
            </a:r>
            <a:r>
              <a:rPr lang="en-US" b="1" dirty="0">
                <a:solidFill>
                  <a:srgbClr val="002060"/>
                </a:solidFill>
              </a:rPr>
              <a:t> of Charge and Potential</a:t>
            </a:r>
          </a:p>
          <a:p>
            <a:pPr algn="ctr"/>
            <a:r>
              <a:rPr lang="en-US" sz="1200" b="1" dirty="0">
                <a:solidFill>
                  <a:srgbClr val="002060"/>
                </a:solidFill>
              </a:rPr>
              <a:t>but </a:t>
            </a:r>
            <a:endParaRPr lang="en-US" sz="1000" b="1" dirty="0">
              <a:solidFill>
                <a:srgbClr val="002060"/>
              </a:solidFill>
            </a:endParaRPr>
          </a:p>
          <a:p>
            <a:pPr algn="ctr"/>
            <a:r>
              <a:rPr lang="en-US" b="1" i="1" dirty="0">
                <a:solidFill>
                  <a:srgbClr val="002060"/>
                </a:solidFill>
              </a:rPr>
              <a:t>in the real world</a:t>
            </a:r>
          </a:p>
          <a:p>
            <a:pPr algn="ctr"/>
            <a:r>
              <a:rPr lang="en-US" b="1" u="sng" dirty="0">
                <a:solidFill>
                  <a:srgbClr val="002060"/>
                </a:solidFill>
              </a:rPr>
              <a:t>Currents depend </a:t>
            </a:r>
            <a:r>
              <a:rPr lang="en-US" sz="1200" b="1" u="sng" dirty="0">
                <a:solidFill>
                  <a:srgbClr val="002060"/>
                </a:solidFill>
              </a:rPr>
              <a:t>on</a:t>
            </a:r>
            <a:r>
              <a:rPr lang="en-US" b="1" u="sng" dirty="0">
                <a:solidFill>
                  <a:srgbClr val="002060"/>
                </a:solidFill>
              </a:rPr>
              <a:t> Charge </a:t>
            </a:r>
            <a:r>
              <a:rPr lang="en-US" sz="1400" b="1" u="sng" dirty="0">
                <a:solidFill>
                  <a:srgbClr val="002060"/>
                </a:solidFill>
              </a:rPr>
              <a:t>and</a:t>
            </a:r>
            <a:r>
              <a:rPr lang="en-US" b="1" u="sng" dirty="0">
                <a:solidFill>
                  <a:srgbClr val="002060"/>
                </a:solidFill>
              </a:rPr>
              <a:t> Potential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 </a:t>
            </a:r>
            <a:endParaRPr lang="en-US" sz="11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250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222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hysical Chemists are Frustrated by Real Solution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113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66274" y="943275"/>
            <a:ext cx="7007191" cy="49346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All of Biology occurs in Salt Solutions </a:t>
            </a: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of definite composition and concentration </a:t>
            </a: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and that matters!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>Salt Water is the Liquid of Life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Pure H</a:t>
            </a:r>
            <a:r>
              <a:rPr lang="en-US" sz="2000" baseline="-25000" dirty="0">
                <a:solidFill>
                  <a:srgbClr val="333399">
                    <a:lumMod val="75000"/>
                  </a:srgbClr>
                </a:solidFill>
              </a:rPr>
              <a:t>2</a:t>
            </a:r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O is toxic to cells and molecules!</a:t>
            </a:r>
            <a:br>
              <a:rPr lang="en-US" sz="2000" dirty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Salt Water is a Complex Fluid</a:t>
            </a:r>
            <a:br>
              <a:rPr lang="en-US" sz="2000" dirty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Main Ions are Hard Spheres</a:t>
            </a:r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1400" dirty="0">
                <a:solidFill>
                  <a:srgbClr val="333399">
                    <a:lumMod val="75000"/>
                  </a:srgbClr>
                </a:solidFill>
              </a:rPr>
              <a:t>close enough</a:t>
            </a:r>
          </a:p>
          <a:p>
            <a:pPr algn="ctr"/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Sodium N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      Potassium K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    Calcium C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2+ 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Chloride Cl</a:t>
            </a:r>
            <a:r>
              <a:rPr lang="en-US" sz="2000" baseline="40000" dirty="0">
                <a:solidFill>
                  <a:srgbClr val="333399">
                    <a:lumMod val="75000"/>
                  </a:srgbClr>
                </a:solidFill>
              </a:rPr>
              <a:t>-</a:t>
            </a:r>
          </a:p>
          <a:p>
            <a:pPr algn="ctr"/>
            <a:endParaRPr lang="en-US" baseline="30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endParaRPr lang="en-US" dirty="0">
              <a:solidFill>
                <a:srgbClr val="333399">
                  <a:lumMod val="75000"/>
                </a:srgbClr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59337" y="4903455"/>
            <a:ext cx="6413866" cy="1453464"/>
            <a:chOff x="1186628" y="4295933"/>
            <a:chExt cx="6413866" cy="1453464"/>
          </a:xfrm>
        </p:grpSpPr>
        <p:grpSp>
          <p:nvGrpSpPr>
            <p:cNvPr id="18" name="Group 17"/>
            <p:cNvGrpSpPr/>
            <p:nvPr/>
          </p:nvGrpSpPr>
          <p:grpSpPr>
            <a:xfrm>
              <a:off x="1186628" y="4295933"/>
              <a:ext cx="6413866" cy="1453464"/>
              <a:chOff x="1021841" y="3800440"/>
              <a:chExt cx="6413866" cy="1453464"/>
            </a:xfrm>
          </p:grpSpPr>
          <p:grpSp>
            <p:nvGrpSpPr>
              <p:cNvPr id="5" name="Group 44"/>
              <p:cNvGrpSpPr>
                <a:grpSpLocks/>
              </p:cNvGrpSpPr>
              <p:nvPr/>
            </p:nvGrpSpPr>
            <p:grpSpPr bwMode="auto">
              <a:xfrm>
                <a:off x="1021841" y="3800440"/>
                <a:ext cx="4805569" cy="1453464"/>
                <a:chOff x="-5477369" y="2771662"/>
                <a:chExt cx="4593976" cy="1376208"/>
              </a:xfrm>
            </p:grpSpPr>
            <p:cxnSp>
              <p:nvCxnSpPr>
                <p:cNvPr id="7" name="Straight Arrow Connector 39"/>
                <p:cNvCxnSpPr>
                  <a:cxnSpLocks noChangeShapeType="1"/>
                </p:cNvCxnSpPr>
                <p:nvPr/>
              </p:nvCxnSpPr>
              <p:spPr bwMode="auto">
                <a:xfrm flipV="1">
                  <a:off x="-2663142" y="3692257"/>
                  <a:ext cx="98592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rgbClr val="19066A"/>
                  </a:solidFill>
                  <a:round/>
                  <a:headEnd type="arrow" w="med" len="med"/>
                  <a:tailEnd type="arrow" w="med" len="med"/>
                </a:ln>
              </p:spPr>
            </p:cxnSp>
            <p:sp>
              <p:nvSpPr>
                <p:cNvPr id="8" name="TextBox 45"/>
                <p:cNvSpPr txBox="1">
                  <a:spLocks noChangeArrowheads="1"/>
                </p:cNvSpPr>
                <p:nvPr/>
              </p:nvSpPr>
              <p:spPr bwMode="auto">
                <a:xfrm>
                  <a:off x="-2421820" y="3809732"/>
                  <a:ext cx="492169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19066A"/>
                      </a:solidFill>
                    </a:rPr>
                    <a:t>3 Å</a:t>
                  </a:r>
                </a:p>
              </p:txBody>
            </p:sp>
            <p:grpSp>
              <p:nvGrpSpPr>
                <p:cNvPr id="9" name="Group 43"/>
                <p:cNvGrpSpPr>
                  <a:grpSpLocks/>
                </p:cNvGrpSpPr>
                <p:nvPr/>
              </p:nvGrpSpPr>
              <p:grpSpPr bwMode="auto">
                <a:xfrm>
                  <a:off x="-5477369" y="2771662"/>
                  <a:ext cx="4593976" cy="1150938"/>
                  <a:chOff x="-5477369" y="2771662"/>
                  <a:chExt cx="4593976" cy="1150938"/>
                </a:xfrm>
              </p:grpSpPr>
              <p:sp>
                <p:nvSpPr>
                  <p:cNvPr id="10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518742" y="2960127"/>
                    <a:ext cx="647759" cy="61623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FBFDF"/>
                      </a:gs>
                      <a:gs pos="100000">
                        <a:srgbClr val="CC3399">
                          <a:alpha val="75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 dirty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-3477956" y="2771662"/>
                    <a:ext cx="566188" cy="1150938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1200" b="1" dirty="0">
                        <a:solidFill>
                          <a:srgbClr val="24246E"/>
                        </a:solidFill>
                      </a:rPr>
                      <a:t>K</a:t>
                    </a:r>
                    <a:r>
                      <a:rPr lang="en-US" b="1" baseline="30000" dirty="0">
                        <a:solidFill>
                          <a:srgbClr val="24246E"/>
                        </a:solidFill>
                      </a:rPr>
                      <a:t>+</a:t>
                    </a:r>
                    <a:r>
                      <a:rPr lang="en-US" sz="4400" b="1" dirty="0">
                        <a:solidFill>
                          <a:srgbClr val="000000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12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5343962" y="3027148"/>
                    <a:ext cx="470100" cy="44781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BC00">
                          <a:alpha val="3998"/>
                        </a:srgbClr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477369" y="3130368"/>
                    <a:ext cx="821086" cy="368412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 type="none" w="lg" len="lg"/>
                    <a:tailEnd type="none" w="lg" len="lg"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1000" b="1" kern="0" dirty="0">
                        <a:solidFill>
                          <a:srgbClr val="002E00"/>
                        </a:solidFill>
                      </a:rPr>
                      <a:t>Na</a:t>
                    </a:r>
                    <a:r>
                      <a:rPr lang="en-US" sz="1000" b="1" kern="0" baseline="30000" dirty="0">
                        <a:solidFill>
                          <a:srgbClr val="002E00"/>
                        </a:solidFill>
                      </a:rPr>
                      <a:t>+</a:t>
                    </a:r>
                    <a:endParaRPr lang="en-US" sz="1000" b="1" kern="0" dirty="0">
                      <a:solidFill>
                        <a:srgbClr val="002E00"/>
                      </a:solidFill>
                    </a:endParaRPr>
                  </a:p>
                </p:txBody>
              </p:sp>
              <p:sp>
                <p:nvSpPr>
                  <p:cNvPr id="14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598078" y="3017275"/>
                    <a:ext cx="470100" cy="449400"/>
                  </a:xfrm>
                  <a:prstGeom prst="ellipse">
                    <a:avLst/>
                  </a:prstGeom>
                  <a:gradFill rotWithShape="1">
                    <a:gsLst>
                      <a:gs pos="79000">
                        <a:srgbClr val="FF0000"/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5" name="Text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677215" y="3110738"/>
                    <a:ext cx="793822" cy="2465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1000" b="1" dirty="0">
                        <a:solidFill>
                          <a:srgbClr val="000000"/>
                        </a:solidFill>
                      </a:rPr>
                      <a:t>   Ca</a:t>
                    </a:r>
                    <a:r>
                      <a:rPr lang="en-US" sz="1000" b="1" baseline="30000" dirty="0">
                        <a:solidFill>
                          <a:srgbClr val="000000"/>
                        </a:solidFill>
                      </a:rPr>
                      <a:t>++</a:t>
                    </a:r>
                    <a:endParaRPr lang="en-US" sz="1000" b="1" dirty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6" name="Oval 21"/>
              <p:cNvSpPr>
                <a:spLocks noChangeAspect="1" noChangeArrowheads="1"/>
              </p:cNvSpPr>
              <p:nvPr/>
            </p:nvSpPr>
            <p:spPr bwMode="auto">
              <a:xfrm>
                <a:off x="6559616" y="3914795"/>
                <a:ext cx="876091" cy="841480"/>
              </a:xfrm>
              <a:prstGeom prst="ellipse">
                <a:avLst/>
              </a:prstGeom>
              <a:solidFill>
                <a:srgbClr val="FFCC66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6806972" y="4749887"/>
              <a:ext cx="710952" cy="1051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ts val="120"/>
                </a:lnSpc>
                <a:spcBef>
                  <a:spcPts val="0"/>
                </a:spcBef>
              </a:pPr>
              <a:r>
                <a:rPr lang="en-US" sz="1200" b="1" dirty="0">
                  <a:solidFill>
                    <a:srgbClr val="24246E"/>
                  </a:solidFill>
                </a:rPr>
                <a:t>Cl</a:t>
              </a:r>
              <a:r>
                <a:rPr lang="en-US" sz="2000" baseline="40000" dirty="0">
                  <a:solidFill>
                    <a:srgbClr val="24246E"/>
                  </a:solidFill>
                </a:rPr>
                <a:t>-</a:t>
              </a:r>
              <a:r>
                <a:rPr lang="en-US" sz="4400" b="1" dirty="0">
                  <a:solidFill>
                    <a:srgbClr val="00000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9164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4774" y="6381750"/>
            <a:ext cx="547052" cy="331022"/>
          </a:xfrm>
          <a:prstGeom prst="rect">
            <a:avLst/>
          </a:prstGeom>
        </p:spPr>
        <p:txBody>
          <a:bodyPr/>
          <a:lstStyle/>
          <a:p>
            <a:fld id="{4EF6DF0B-D4F8-43F1-888D-0D9CDC9EEE88}" type="slidenum">
              <a:rPr lang="en-US" altLang="en-US">
                <a:solidFill>
                  <a:srgbClr val="000000"/>
                </a:solidFill>
              </a:rPr>
              <a:pPr/>
              <a:t>2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380206" y="5860634"/>
            <a:ext cx="83835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</a:rPr>
              <a:t>Learned from Doug Henderson, J.-P. Hansen, Stuart Rice, among others…Thanks!</a:t>
            </a:r>
          </a:p>
        </p:txBody>
      </p:sp>
      <p:grpSp>
        <p:nvGrpSpPr>
          <p:cNvPr id="458755" name="Group 3"/>
          <p:cNvGrpSpPr>
            <a:grpSpLocks/>
          </p:cNvGrpSpPr>
          <p:nvPr/>
        </p:nvGrpSpPr>
        <p:grpSpPr bwMode="auto">
          <a:xfrm>
            <a:off x="-1588" y="7937"/>
            <a:ext cx="9163050" cy="3908426"/>
            <a:chOff x="-1" y="5"/>
            <a:chExt cx="5772" cy="2462"/>
          </a:xfrm>
        </p:grpSpPr>
        <p:sp>
          <p:nvSpPr>
            <p:cNvPr id="458756" name="Text Box 4"/>
            <p:cNvSpPr txBox="1">
              <a:spLocks noChangeArrowheads="1"/>
            </p:cNvSpPr>
            <p:nvPr/>
          </p:nvSpPr>
          <p:spPr bwMode="auto">
            <a:xfrm>
              <a:off x="11" y="514"/>
              <a:ext cx="576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ons</a:t>
              </a:r>
              <a:b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n a solution</a:t>
              </a:r>
              <a: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 </a:t>
              </a: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re a</a:t>
              </a:r>
              <a:b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4400" b="1" u="sng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Highly Compressible Plasma</a:t>
              </a:r>
              <a:endParaRPr lang="en-US" altLang="ko-KR" sz="4400" b="1" dirty="0">
                <a:solidFill>
                  <a:srgbClr val="333399">
                    <a:lumMod val="75000"/>
                  </a:srgbClr>
                </a:solidFill>
                <a:ea typeface="굴림" charset="-127"/>
              </a:endParaRPr>
            </a:p>
          </p:txBody>
        </p:sp>
        <p:sp>
          <p:nvSpPr>
            <p:cNvPr id="458757" name="Text Box 5"/>
            <p:cNvSpPr txBox="1">
              <a:spLocks noChangeArrowheads="1"/>
            </p:cNvSpPr>
            <p:nvPr/>
          </p:nvSpPr>
          <p:spPr bwMode="auto">
            <a:xfrm>
              <a:off x="-1" y="5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</a:rPr>
                <a:t>Central Result of Physical Chemistry</a:t>
              </a:r>
            </a:p>
          </p:txBody>
        </p:sp>
        <p:sp>
          <p:nvSpPr>
            <p:cNvPr id="458758" name="Text Box 6"/>
            <p:cNvSpPr txBox="1">
              <a:spLocks noChangeArrowheads="1"/>
            </p:cNvSpPr>
            <p:nvPr/>
          </p:nvSpPr>
          <p:spPr bwMode="auto">
            <a:xfrm>
              <a:off x="-1" y="2021"/>
              <a:ext cx="576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lthough the </a:t>
              </a:r>
              <a:br>
                <a:rPr lang="en-US" altLang="ko-KR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2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Solution is Incompressibl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85329" y="4216998"/>
            <a:ext cx="6808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Free energy of an ionic solution is mostly determined by the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Number density of the ions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.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Density varies from 10</a:t>
            </a:r>
            <a:r>
              <a:rPr lang="en-US" b="1" baseline="30000" dirty="0">
                <a:solidFill>
                  <a:srgbClr val="333399">
                    <a:lumMod val="75000"/>
                  </a:srgbClr>
                </a:solidFill>
              </a:rPr>
              <a:t>-11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 to 10</a:t>
            </a:r>
            <a:r>
              <a:rPr lang="en-US" b="1" baseline="30000" dirty="0">
                <a:solidFill>
                  <a:srgbClr val="333399">
                    <a:lumMod val="75000"/>
                  </a:srgbClr>
                </a:solidFill>
              </a:rPr>
              <a:t>1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M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in typical biological system of proteins, nucleic acids, and channels.</a:t>
            </a:r>
          </a:p>
        </p:txBody>
      </p:sp>
    </p:spTree>
    <p:extLst>
      <p:ext uri="{BB962C8B-B14F-4D97-AF65-F5344CB8AC3E}">
        <p14:creationId xmlns:p14="http://schemas.microsoft.com/office/powerpoint/2010/main" val="11830726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</a:rPr>
              <a:t>Electrolytes are Complex Fluids</a:t>
            </a:r>
            <a:endParaRPr lang="en-US" sz="4800" b="1" dirty="0">
              <a:solidFill>
                <a:srgbClr val="19066A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0059" y="2023898"/>
            <a:ext cx="488103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9066A"/>
                </a:solidFill>
              </a:rPr>
              <a:t>Treating a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Complex Fluid </a:t>
            </a:r>
            <a:b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>
                <a:solidFill>
                  <a:srgbClr val="19066A"/>
                </a:solidFill>
              </a:rPr>
              <a:t>as if it were a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Simple Fluid </a:t>
            </a:r>
            <a:b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>
                <a:solidFill>
                  <a:srgbClr val="19066A"/>
                </a:solidFill>
              </a:rPr>
              <a:t>will produce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Elusive Results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867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18633" y="5275782"/>
            <a:ext cx="5888574" cy="17081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slight paraphrase of  third paragraph, p. 1-1 of</a:t>
            </a:r>
          </a:p>
          <a:p>
            <a:pPr algn="ctr"/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Feynman, R. P., R. B. Leighton, and M. Sands. 1963. </a:t>
            </a:r>
            <a:r>
              <a:rPr lang="en-US" altLang="en-US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The Feynman: Lectures on Physics,  Mainly Electromagnetism and Matter.</a:t>
            </a:r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New York: Addison-Wesley Publishing Co.,</a:t>
            </a:r>
            <a:endParaRPr lang="en-US" altLang="en-US" sz="800" dirty="0">
              <a:solidFill>
                <a:srgbClr val="002060"/>
              </a:solidFill>
            </a:endParaRPr>
          </a:p>
          <a:p>
            <a:pPr algn="ctr" eaLnBrk="0" hangingPunct="0"/>
            <a:r>
              <a:rPr lang="en-US" altLang="en-US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also at  </a:t>
            </a:r>
            <a:r>
              <a:rPr lang="en-US" altLang="en-US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http://www.feynmanlectures.caltech.edu/II_toc.html.</a:t>
            </a:r>
            <a:endParaRPr lang="en-US" altLang="en-US" sz="800" dirty="0">
              <a:solidFill>
                <a:srgbClr val="002060"/>
              </a:solidFill>
            </a:endParaRPr>
          </a:p>
          <a:p>
            <a:pPr algn="ctr" eaLnBrk="0" hangingPunct="0"/>
            <a:endParaRPr lang="en-US" altLang="en-US" sz="800" dirty="0">
              <a:solidFill>
                <a:srgbClr val="000000"/>
              </a:solidFill>
            </a:endParaRPr>
          </a:p>
          <a:p>
            <a:pPr algn="ctr" eaLnBrk="0" hangingPunct="0"/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16675" y="1319902"/>
            <a:ext cx="8492490" cy="3847207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If you were standing at arm’s length from someone and each of you had </a:t>
            </a:r>
          </a:p>
          <a:p>
            <a:pPr algn="ctr"/>
            <a:endParaRPr lang="en-US" altLang="en-US" sz="24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more electrons than protons,</a:t>
            </a:r>
          </a:p>
          <a:p>
            <a:pPr algn="ctr"/>
            <a:endParaRPr lang="en-US" altLang="en-US" sz="32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the force</a:t>
            </a:r>
            <a:endParaRPr lang="en-US" altLang="en-US" sz="20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would lift the</a:t>
            </a:r>
          </a:p>
          <a:p>
            <a:pPr algn="ctr"/>
            <a:r>
              <a:rPr lang="en-US" altLang="en-US" sz="44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ntire Earth!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5810" y="262890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</a:p>
        </p:txBody>
      </p:sp>
    </p:spTree>
    <p:extLst>
      <p:ext uri="{BB962C8B-B14F-4D97-AF65-F5344CB8AC3E}">
        <p14:creationId xmlns:p14="http://schemas.microsoft.com/office/powerpoint/2010/main" val="2023414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950" y="204969"/>
            <a:ext cx="77229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It is not surprising that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Inconsistent Treatments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ionic solutions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have been so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Unsuccessfu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despite more than a century of work by fine scientists and mathematicians</a:t>
            </a:r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03" y="4009871"/>
            <a:ext cx="1452728" cy="18299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098319" y="3669096"/>
            <a:ext cx="5359881" cy="2345308"/>
            <a:chOff x="3250563" y="3610594"/>
            <a:chExt cx="5359881" cy="234530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250563" y="3893799"/>
              <a:ext cx="5359881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“It is still a fact that over the last decades, </a:t>
              </a:r>
              <a:b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400" b="1" dirty="0">
                  <a:solidFill>
                    <a:srgbClr val="333399">
                      <a:lumMod val="75000"/>
                    </a:srgbClr>
                  </a:solidFill>
                </a:rPr>
                <a:t>it was easier to fly to the moon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than to describe the </a:t>
              </a:r>
              <a:b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</a:rPr>
                <a:t>free energy of even the simplest salt solutions </a:t>
              </a:r>
              <a:b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i="1" dirty="0">
                  <a:solidFill>
                    <a:srgbClr val="333399">
                      <a:lumMod val="75000"/>
                    </a:srgbClr>
                  </a:solidFill>
                </a:rPr>
                <a:t>beyond a concentration of 0.1M or so.”</a:t>
              </a:r>
              <a:endParaRPr lang="en-US" sz="1100" dirty="0">
                <a:solidFill>
                  <a:srgbClr val="333399">
                    <a:lumMod val="75000"/>
                  </a:srgbClr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Kunz, W. "</a:t>
              </a:r>
              <a:r>
                <a:rPr lang="en-US" sz="1100" b="1" dirty="0">
                  <a:solidFill>
                    <a:srgbClr val="333399">
                      <a:lumMod val="75000"/>
                    </a:srgbClr>
                  </a:solidFill>
                </a:rPr>
                <a:t>Specific Ion Effects</a:t>
              </a: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"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World Scientific Singapore, 2009; p 11.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0155" y="3610594"/>
              <a:ext cx="35169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>Werner Kunz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05297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617278" y="3130391"/>
            <a:ext cx="5697538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“It is still a fact that over the last decades, </a:t>
            </a:r>
            <a:b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it was easier to fly to the moon </a:t>
            </a:r>
            <a:b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than to describe the </a:t>
            </a:r>
            <a:b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free energy </a:t>
            </a:r>
            <a:b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f even the simplest salt solutions </a:t>
            </a:r>
            <a:b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beyond a concentration of 0.1M or so.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B032F"/>
              </a:solidFill>
              <a:effectLst/>
              <a:uLnTx/>
              <a:uFillTx/>
              <a:latin typeface="Calibri" pitchFamily="34" charset="0"/>
              <a:cs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0807" y="1049416"/>
            <a:ext cx="3497263" cy="4161949"/>
            <a:chOff x="120807" y="1798479"/>
            <a:chExt cx="3497263" cy="4161949"/>
          </a:xfrm>
        </p:grpSpPr>
        <p:pic>
          <p:nvPicPr>
            <p:cNvPr id="1536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2" y="1798479"/>
              <a:ext cx="2708275" cy="3411537"/>
            </a:xfrm>
            <a:prstGeom prst="rect">
              <a:avLst/>
            </a:prstGeom>
            <a:noFill/>
            <a:ln w="444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4" name="Rectangle 3"/>
            <p:cNvSpPr>
              <a:spLocks noChangeArrowheads="1"/>
            </p:cNvSpPr>
            <p:nvPr/>
          </p:nvSpPr>
          <p:spPr bwMode="auto">
            <a:xfrm>
              <a:off x="120807" y="5376228"/>
              <a:ext cx="34972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Kunz, W. "</a:t>
              </a:r>
              <a:r>
                <a:rPr kumimoji="0" lang="en-US" alt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Specific Ion Effects</a:t>
              </a: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"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World Scientific Singapore, 2009; p 11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.</a:t>
              </a:r>
            </a:p>
          </p:txBody>
        </p:sp>
      </p:grp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839" y="132235"/>
            <a:ext cx="2484119" cy="2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 bwMode="auto">
          <a:xfrm>
            <a:off x="5196839" y="2840831"/>
            <a:ext cx="2225040" cy="5791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Werner Kunz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5787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280" y="2941638"/>
            <a:ext cx="8229600" cy="1143000"/>
          </a:xfrm>
        </p:spPr>
        <p:txBody>
          <a:bodyPr>
            <a:noAutofit/>
          </a:bodyPr>
          <a:lstStyle/>
          <a:p>
            <a:r>
              <a:rPr lang="en-US" sz="2400" dirty="0"/>
              <a:t>The classical text of Robinson and Stokes </a:t>
            </a:r>
            <a:br>
              <a:rPr lang="en-US" sz="2400" dirty="0"/>
            </a:br>
            <a:r>
              <a:rPr lang="en-US" sz="2400" dirty="0"/>
              <a:t> (not otherwise noted for its emotional content) </a:t>
            </a:r>
            <a:br>
              <a:rPr lang="en-US" sz="2400" dirty="0"/>
            </a:br>
            <a:r>
              <a:rPr lang="en-US" sz="2400" dirty="0"/>
              <a:t>gives a glimpse of these feelings when it says</a:t>
            </a:r>
            <a:br>
              <a:rPr lang="en-US" sz="2400" dirty="0"/>
            </a:br>
            <a:r>
              <a:rPr lang="en-US" sz="2400" dirty="0"/>
              <a:t> </a:t>
            </a:r>
            <a:br>
              <a:rPr lang="en-US" sz="2400" dirty="0"/>
            </a:br>
            <a:r>
              <a:rPr lang="en-US" sz="3200" b="1" dirty="0"/>
              <a:t>“In regard to concentrated solutions, many workers adopt a counsel of despair, confining their interest to concentrations below about 0.02 M, ... ”</a:t>
            </a:r>
            <a:br>
              <a:rPr lang="en-US" sz="2400" dirty="0"/>
            </a:br>
            <a:r>
              <a:rPr lang="en-US" sz="2400" b="1" dirty="0"/>
              <a:t> </a:t>
            </a:r>
            <a:br>
              <a:rPr lang="en-US" sz="2400" dirty="0"/>
            </a:br>
            <a:r>
              <a:rPr lang="en-US" sz="2400" dirty="0"/>
              <a:t>p. 302 </a:t>
            </a:r>
            <a:r>
              <a:rPr lang="en-US" sz="2400" i="1" dirty="0"/>
              <a:t>Electrolyte Solutions</a:t>
            </a:r>
            <a:r>
              <a:rPr lang="en-US" sz="2400" dirty="0"/>
              <a:t> (1959) </a:t>
            </a:r>
            <a:r>
              <a:rPr lang="en-US" sz="2400" dirty="0" err="1"/>
              <a:t>Butterworths</a:t>
            </a:r>
            <a:r>
              <a:rPr lang="en-US" sz="2400" dirty="0"/>
              <a:t> , also Dover (2002)</a:t>
            </a:r>
            <a:br>
              <a:rPr lang="en-US" sz="2400" dirty="0"/>
            </a:br>
            <a:r>
              <a:rPr lang="en-US" sz="2400" dirty="0"/>
              <a:t> 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326599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9742"/>
            <a:ext cx="7772400" cy="1143000"/>
          </a:xfrm>
        </p:spPr>
        <p:txBody>
          <a:bodyPr/>
          <a:lstStyle/>
          <a:p>
            <a:r>
              <a:rPr lang="en-US" b="1" dirty="0"/>
              <a:t>Good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98136" y="6499041"/>
            <a:ext cx="355180" cy="457200"/>
          </a:xfr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14EFB2-E178-4E19-9164-D3C7EFBD3576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4" y="1186454"/>
            <a:ext cx="8523416" cy="5130708"/>
          </a:xfrm>
          <a:prstGeom prst="rect">
            <a:avLst/>
          </a:prstGeom>
          <a:ln w="34925">
            <a:solidFill>
              <a:schemeClr val="accent1">
                <a:lumMod val="1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663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5AA5D-3771-4DDF-91D8-73622B10BE26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5955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1" i="0" u="sng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6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312" y="116337"/>
            <a:ext cx="891222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t is difficult to even define </a:t>
            </a:r>
            <a:b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n a unique way</a:t>
            </a:r>
            <a:b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Properties of One Ion</a:t>
            </a:r>
            <a:b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when </a:t>
            </a:r>
          </a:p>
        </p:txBody>
      </p:sp>
      <p:sp>
        <p:nvSpPr>
          <p:cNvPr id="125958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33591" y="5554423"/>
            <a:ext cx="637891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0" cap="none" spc="0" normalizeH="0" baseline="0" noProof="0" dirty="0">
              <a:ln>
                <a:noFill/>
              </a:ln>
              <a:solidFill>
                <a:srgbClr val="7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remendous Opportunity for Applied Mathematic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46328" y="2422982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Everything </a:t>
            </a:r>
            <a:b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</a:b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with </a:t>
            </a:r>
            <a:br>
              <a:rPr kumimoji="0" lang="en-US" altLang="ko-KR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</a:b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Everything</a:t>
            </a:r>
            <a:endParaRPr kumimoji="0" lang="en-US" altLang="ko-KR" sz="4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ea typeface="Gulim" pitchFamily="34" charset="-127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68503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u="sng" dirty="0">
                <a:solidFill>
                  <a:srgbClr val="002060"/>
                </a:solidFill>
              </a:rPr>
              <a:t>Electrolytes</a:t>
            </a:r>
            <a:r>
              <a:rPr lang="en-US" sz="3600" b="1" dirty="0">
                <a:solidFill>
                  <a:srgbClr val="002060"/>
                </a:solidFill>
              </a:rPr>
              <a:t> are </a:t>
            </a:r>
            <a:r>
              <a:rPr lang="en-US" sz="3600" b="1" u="sng" dirty="0">
                <a:solidFill>
                  <a:srgbClr val="002060"/>
                </a:solidFill>
              </a:rPr>
              <a:t>Complex Fluids</a:t>
            </a:r>
            <a:endParaRPr lang="en-US" sz="4800" b="1" u="sng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14EFB2-E178-4E19-9164-D3C7EFBD3576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683" y="1500678"/>
            <a:ext cx="4881034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After 690 pages and 2604 references, properties of </a:t>
            </a:r>
            <a:b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b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INGLE Ions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are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800" b="1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lusive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*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because 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very Ion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Interacts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with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verything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*’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lusive’ is in the authors’ choice in the title</a:t>
            </a:r>
            <a:b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but </a:t>
            </a:r>
            <a:r>
              <a:rPr kumimoji="0" lang="en-US" sz="1200" b="1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mphasi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is added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9512" y="1281073"/>
            <a:ext cx="4680520" cy="5428759"/>
            <a:chOff x="179512" y="1281073"/>
            <a:chExt cx="4680520" cy="542875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9733" b="91309" l="6014" r="8681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2" r="10513"/>
            <a:stretch/>
          </p:blipFill>
          <p:spPr>
            <a:xfrm rot="16200000">
              <a:off x="-53149" y="1866807"/>
              <a:ext cx="4760930" cy="358946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79512" y="5878835"/>
              <a:ext cx="46805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Hünenberger &amp; Reif (2011)</a:t>
              </a:r>
              <a:b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</a:b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“</a:t>
              </a: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Single-Ion Solvation</a:t>
              </a:r>
              <a:b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</a:b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… Approaches to  </a:t>
              </a:r>
              <a:r>
                <a:rPr kumimoji="0" lang="en-US" sz="1200" b="1" i="0" u="sng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Elusive</a:t>
              </a: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*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 Thermodynamic Quantities”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07793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5AA5D-3771-4DDF-91D8-73622B10BE26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5955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1" i="0" u="sng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6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1741488"/>
            <a:ext cx="89122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verything </a:t>
            </a:r>
            <a:b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with </a:t>
            </a:r>
            <a:br>
              <a:rPr kumimoji="0" lang="en-US" altLang="ko-KR" sz="3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verything</a:t>
            </a:r>
            <a:endParaRPr kumimoji="0" lang="en-US" altLang="ko-KR" sz="4000" b="1" i="0" u="none" strike="noStrike" kern="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7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7650" y="184150"/>
            <a:ext cx="85915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rgbClr val="BE0000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ons in Water are the Liquid of Life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rgbClr val="BE0000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hey are not ideal solutions</a:t>
            </a:r>
            <a:endParaRPr kumimoji="0" lang="en-US" altLang="ko-KR" sz="6600" b="1" i="0" u="none" strike="noStrike" kern="0" cap="none" spc="0" normalizeH="0" baseline="0" noProof="0">
              <a:ln>
                <a:noFill/>
              </a:ln>
              <a:solidFill>
                <a:srgbClr val="BE0000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8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44688" y="4792663"/>
            <a:ext cx="51974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0" cap="none" spc="0" normalizeH="0" baseline="0" noProof="0">
                <a:ln>
                  <a:noFill/>
                </a:ln>
                <a:solidFill>
                  <a:srgbClr val="7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 Modelers and Mathematicians</a:t>
            </a:r>
            <a:endParaRPr kumimoji="0" lang="en-US" altLang="en-US" sz="1600" b="1" i="0" u="none" strike="noStrike" kern="0" cap="none" spc="0" normalizeH="0" baseline="0" noProof="0">
              <a:ln>
                <a:noFill/>
              </a:ln>
              <a:solidFill>
                <a:srgbClr val="7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remendous Opportunity for Applied Mathematic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becaus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‘law’ of mass action assumes nothing interacts</a:t>
            </a:r>
            <a:b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Chun Liu’s Energetic Variational Principle</a:t>
            </a:r>
            <a:r>
              <a:rPr kumimoji="0" lang="en-US" altLang="ko-KR" sz="18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1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nVarA</a:t>
            </a:r>
            <a:endParaRPr kumimoji="0" lang="en-US" altLang="en-US" sz="1600" b="1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0222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55675" y="1752600"/>
            <a:ext cx="7189788" cy="4902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	&gt;139,175  Data Points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[Sept 2011]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on-line  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IVC-SEP Tech Univ of Denmark </a:t>
            </a:r>
            <a:b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http://www.cere.dtu.dk/Expertise/Data_Bank.aspx</a:t>
            </a:r>
            <a:br>
              <a:rPr kumimoji="0" 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2.  	Kontogeorgis, G. and G. Folas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2009: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Models for Electrolyte Systems. Thermodynamic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		John Wiley &amp; Sons, Ltd. 461-523.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3.  	Zemaitis, J.F., Jr., D.M. Clark, M. Rafal, and N.C. Scrivner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1986,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 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Handbook of Aqueous   Electrolyte Thermodynamics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	American Institute of Chemical Engineers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4.	Pytkowicz, R.M.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1979, 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Activity Coefficients in Electrolyte Solutions. Vol. 1. 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	Boca Raton  FL USA: CRC. 288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23907" name="Title 1"/>
          <p:cNvSpPr txBox="1">
            <a:spLocks/>
          </p:cNvSpPr>
          <p:nvPr/>
        </p:nvSpPr>
        <p:spPr bwMode="auto">
          <a:xfrm>
            <a:off x="465138" y="32702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od Data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ilations of Specific Ion Effect</a:t>
            </a:r>
          </a:p>
        </p:txBody>
      </p:sp>
    </p:spTree>
    <p:extLst>
      <p:ext uri="{BB962C8B-B14F-4D97-AF65-F5344CB8AC3E}">
        <p14:creationId xmlns:p14="http://schemas.microsoft.com/office/powerpoint/2010/main" val="19996763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2BD2A-641E-4CEF-BDB0-F0BB97948729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6979" name="Text Box 2"/>
          <p:cNvSpPr txBox="1">
            <a:spLocks noChangeArrowheads="1"/>
          </p:cNvSpPr>
          <p:nvPr/>
        </p:nvSpPr>
        <p:spPr bwMode="auto">
          <a:xfrm>
            <a:off x="906463" y="971550"/>
            <a:ext cx="7231062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1" i="1" u="none" strike="noStrike" kern="0" cap="none" spc="0" normalizeH="0" baseline="0" noProof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thematics of Chemistry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st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deal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aturally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ith </a:t>
            </a:r>
            <a:b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teractions</a:t>
            </a:r>
            <a:endParaRPr kumimoji="0" lang="en-US" altLang="en-US" sz="3600" b="1" i="0" u="none" strike="noStrike" kern="0" cap="none" spc="0" normalizeH="0" baseline="0" noProof="0">
              <a:ln>
                <a:noFill/>
              </a:ln>
              <a:solidFill>
                <a:srgbClr val="19194D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6980" name="Rectangle 3"/>
          <p:cNvSpPr>
            <a:spLocks noChangeArrowheads="1"/>
          </p:cNvSpPr>
          <p:nvPr/>
        </p:nvSpPr>
        <p:spPr bwMode="auto">
          <a:xfrm>
            <a:off x="3408363" y="274638"/>
            <a:ext cx="21971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verything Interacts</a:t>
            </a:r>
          </a:p>
        </p:txBody>
      </p:sp>
      <p:sp>
        <p:nvSpPr>
          <p:cNvPr id="126981" name="Rectangle 1"/>
          <p:cNvSpPr>
            <a:spLocks noChangeArrowheads="1"/>
          </p:cNvSpPr>
          <p:nvPr/>
        </p:nvSpPr>
        <p:spPr bwMode="auto">
          <a:xfrm>
            <a:off x="409575" y="4921250"/>
            <a:ext cx="85248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‘Law of Mass Action’  assumes nothing 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o this is a great opportunity for new mathematics and applications!</a:t>
            </a:r>
          </a:p>
        </p:txBody>
      </p:sp>
    </p:spTree>
    <p:extLst>
      <p:ext uri="{BB962C8B-B14F-4D97-AF65-F5344CB8AC3E}">
        <p14:creationId xmlns:p14="http://schemas.microsoft.com/office/powerpoint/2010/main" val="23868286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t>Page </a:t>
            </a:r>
            <a:fld id="{4F589BCE-43C3-4E68-B1B6-428456CA4FBF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9027" name="Right Arrow 7"/>
          <p:cNvSpPr>
            <a:spLocks noChangeArrowheads="1"/>
          </p:cNvSpPr>
          <p:nvPr/>
        </p:nvSpPr>
        <p:spPr bwMode="auto">
          <a:xfrm>
            <a:off x="4672013" y="2846388"/>
            <a:ext cx="2114550" cy="877887"/>
          </a:xfrm>
          <a:prstGeom prst="rightArrow">
            <a:avLst>
              <a:gd name="adj1" fmla="val 50000"/>
              <a:gd name="adj2" fmla="val 500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9028" name="Straight Arrow Connector 9"/>
          <p:cNvCxnSpPr>
            <a:cxnSpLocks noChangeShapeType="1"/>
          </p:cNvCxnSpPr>
          <p:nvPr/>
        </p:nvCxnSpPr>
        <p:spPr bwMode="auto">
          <a:xfrm>
            <a:off x="6103938" y="2349500"/>
            <a:ext cx="238125" cy="27590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grpSp>
        <p:nvGrpSpPr>
          <p:cNvPr id="129029" name="Group 27"/>
          <p:cNvGrpSpPr>
            <a:grpSpLocks/>
          </p:cNvGrpSpPr>
          <p:nvPr/>
        </p:nvGrpSpPr>
        <p:grpSpPr bwMode="auto">
          <a:xfrm>
            <a:off x="820738" y="196850"/>
            <a:ext cx="8193087" cy="6516688"/>
            <a:chOff x="820305" y="196901"/>
            <a:chExt cx="8193642" cy="6517088"/>
          </a:xfrm>
        </p:grpSpPr>
        <p:grpSp>
          <p:nvGrpSpPr>
            <p:cNvPr id="129031" name="Group 28"/>
            <p:cNvGrpSpPr>
              <a:grpSpLocks/>
            </p:cNvGrpSpPr>
            <p:nvPr/>
          </p:nvGrpSpPr>
          <p:grpSpPr bwMode="auto"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129038" name="Picture 35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3207" y="230457"/>
                <a:ext cx="4814184" cy="6517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039" name="TextBox 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340" tIns="45672" rIns="91340" bIns="45672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‘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Law</a:t>
                </a: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’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 of Mass Action </a:t>
                </a:r>
                <a:b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</a:br>
                <a:r>
                  <a:rPr kumimoji="0" lang="en-US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including</a:t>
                </a:r>
                <a:b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</a:b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Interactions</a:t>
                </a:r>
                <a:endParaRPr kumimoji="0" lang="en-US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Calibri" pitchFamily="34" charset="0"/>
                  <a:cs typeface="Arial" pitchFamily="34" charset="0"/>
                </a:endParaRPr>
              </a:p>
            </p:txBody>
          </p:sp>
          <p:sp>
            <p:nvSpPr>
              <p:cNvPr id="129040" name="TextBox 37"/>
              <p:cNvSpPr txBox="1">
                <a:spLocks noChangeArrowheads="1"/>
              </p:cNvSpPr>
              <p:nvPr/>
            </p:nvSpPr>
            <p:spPr bwMode="auto"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From Bob Eisenberg  p. 1-6, in this issue</a:t>
                </a:r>
              </a:p>
            </p:txBody>
          </p:sp>
        </p:grpSp>
        <p:sp>
          <p:nvSpPr>
            <p:cNvPr id="129032" name="TextBox 29"/>
            <p:cNvSpPr txBox="1">
              <a:spLocks noChangeArrowheads="1"/>
            </p:cNvSpPr>
            <p:nvPr/>
          </p:nvSpPr>
          <p:spPr bwMode="auto">
            <a:xfrm>
              <a:off x="5964571" y="2813384"/>
              <a:ext cx="291936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Variational Approac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EnVarA</a:t>
              </a:r>
            </a:p>
          </p:txBody>
        </p:sp>
        <p:grpSp>
          <p:nvGrpSpPr>
            <p:cNvPr id="129033" name="Group 30"/>
            <p:cNvGrpSpPr>
              <a:grpSpLocks/>
            </p:cNvGrpSpPr>
            <p:nvPr/>
          </p:nvGrpSpPr>
          <p:grpSpPr bwMode="auto">
            <a:xfrm>
              <a:off x="5375921" y="3875847"/>
              <a:ext cx="3638026" cy="1261303"/>
              <a:chOff x="5375921" y="3875847"/>
              <a:chExt cx="3638026" cy="1261303"/>
            </a:xfrm>
          </p:grpSpPr>
          <p:graphicFrame>
            <p:nvGraphicFramePr>
              <p:cNvPr id="129035" name="Object 32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6202363" y="4073525"/>
              <a:ext cx="2798762" cy="1063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219" name="Equation" r:id="rId10" imgW="3251200" imgH="1231900" progId="Equation.DSMT4">
                      <p:embed/>
                    </p:oleObj>
                  </mc:Choice>
                  <mc:Fallback>
                    <p:oleObj name="Equation" r:id="rId10" imgW="3251200" imgH="1231900" progId="Equation.DSMT4">
                      <p:embed/>
                      <p:pic>
                        <p:nvPicPr>
                          <p:cNvPr id="129035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363" y="4073525"/>
                            <a:ext cx="2798762" cy="106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036" name="TextBox 33"/>
              <p:cNvSpPr txBox="1">
                <a:spLocks noChangeArrowheads="1"/>
              </p:cNvSpPr>
              <p:nvPr/>
            </p:nvSpPr>
            <p:spPr bwMode="auto">
              <a:xfrm>
                <a:off x="5375921" y="387584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1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Conservative</a:t>
                </a:r>
              </a:p>
            </p:txBody>
          </p:sp>
          <p:sp>
            <p:nvSpPr>
              <p:cNvPr id="129037" name="TextBox 34"/>
              <p:cNvSpPr txBox="1">
                <a:spLocks noChangeArrowheads="1"/>
              </p:cNvSpPr>
              <p:nvPr/>
            </p:nvSpPr>
            <p:spPr bwMode="auto">
              <a:xfrm>
                <a:off x="6690196" y="387737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1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Dissipative</a:t>
                </a:r>
              </a:p>
            </p:txBody>
          </p:sp>
        </p:grpSp>
        <p:cxnSp>
          <p:nvCxnSpPr>
            <p:cNvPr id="129034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4481361" y="3035030"/>
              <a:ext cx="1622824" cy="7143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9030" name="TextBox 1"/>
          <p:cNvSpPr txBox="1">
            <a:spLocks noChangeArrowheads="1"/>
          </p:cNvSpPr>
          <p:nvPr/>
        </p:nvSpPr>
        <p:spPr bwMode="auto">
          <a:xfrm>
            <a:off x="5716588" y="196850"/>
            <a:ext cx="3346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thematics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f </a:t>
            </a:r>
            <a:b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teractions</a:t>
            </a:r>
            <a:b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</a:t>
            </a:r>
            <a:b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lex Fluids</a:t>
            </a:r>
            <a:br>
              <a:rPr kumimoji="0" lang="en-US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endParaRPr kumimoji="0" lang="en-US" altLang="en-US" sz="2000" b="1" i="0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20113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5600" y="1333978"/>
            <a:ext cx="8270239" cy="1123484"/>
          </a:xfrm>
        </p:spPr>
        <p:txBody>
          <a:bodyPr>
            <a:normAutofit fontScale="90000"/>
          </a:bodyPr>
          <a:lstStyle/>
          <a:p>
            <a: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  <a:t>Continuity of Current is Exact</a:t>
            </a:r>
            <a:br>
              <a:rPr lang="en-US" sz="2200" b="1" dirty="0"/>
            </a:br>
            <a:r>
              <a:rPr lang="en-US" sz="1800" b="1" i="1" dirty="0">
                <a:solidFill>
                  <a:srgbClr val="002060"/>
                </a:solidFill>
              </a:rPr>
              <a:t>no matter what carries the current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>
                <a:solidFill>
                  <a:srgbClr val="002060"/>
                </a:solidFill>
              </a:rPr>
              <a:t>even though </a:t>
            </a:r>
            <a:br>
              <a:rPr lang="en-US" sz="2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of Charge Flow 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ven Creating Plasma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i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Electricity is Diffe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787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-112143" y="300517"/>
            <a:ext cx="8961438" cy="190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Shielding </a:t>
            </a:r>
            <a:b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20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is a defining property of </a:t>
            </a:r>
            <a:br>
              <a:rPr lang="en-US" sz="20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Complex Fluids</a:t>
            </a: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endParaRPr lang="en-US" sz="2800" b="1" dirty="0">
              <a:solidFill>
                <a:srgbClr val="000099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It is VERY hard to Simulate at Equilibrium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/>
                <a:cs typeface="Arial"/>
              </a:rPr>
              <a:t>and (in my opinion)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IMPOSSIBLE to Simulate in nonequilibrium </a:t>
            </a: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Like Batteries or Nerve Fibers</a:t>
            </a: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because flows involve </a:t>
            </a:r>
            <a:b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Far Field (macroscopic) boundaries</a:t>
            </a:r>
          </a:p>
        </p:txBody>
      </p:sp>
    </p:spTree>
    <p:extLst>
      <p:ext uri="{BB962C8B-B14F-4D97-AF65-F5344CB8AC3E}">
        <p14:creationId xmlns:p14="http://schemas.microsoft.com/office/powerpoint/2010/main" val="11808997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4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0" y="1189038"/>
            <a:ext cx="8961438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Shielding Dominates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Electric Properties of Channels, Proteins, as it does Ionic Solutions </a:t>
            </a: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Shielding is ignored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in traditional treatments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Ion Channel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and 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Active Site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of proteins</a:t>
            </a:r>
          </a:p>
          <a:p>
            <a:pPr algn="ctr"/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Rate Constants Depend on Shielding </a:t>
            </a: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and so </a:t>
            </a:r>
          </a:p>
          <a:p>
            <a:pPr algn="ctr"/>
            <a:r>
              <a:rPr lang="en-US" sz="2400" b="1" u="sng" dirty="0">
                <a:solidFill>
                  <a:srgbClr val="002060"/>
                </a:solidFill>
                <a:latin typeface="Arial"/>
                <a:cs typeface="Arial"/>
              </a:rPr>
              <a:t>Rate Constants Depend on Concentration and Charge</a:t>
            </a:r>
            <a:br>
              <a:rPr lang="en-US" sz="3200" i="1" dirty="0">
                <a:solidFill>
                  <a:srgbClr val="002060"/>
                </a:solidFill>
                <a:latin typeface="Arial"/>
                <a:cs typeface="Arial"/>
              </a:rPr>
            </a:br>
            <a:endParaRPr lang="en-US" sz="3200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0" y="3962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endParaRPr lang="en-US" sz="3200" b="1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60174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F1713-47D4-4F73-B7ED-4CBE0921E37D}" type="slidenum">
              <a:rPr lang="en-US">
                <a:solidFill>
                  <a:srgbClr val="000000"/>
                </a:solidFill>
              </a:rPr>
              <a:pPr/>
              <a:t>4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3200" b="1">
                <a:solidFill>
                  <a:srgbClr val="FF0000"/>
                </a:solidFill>
                <a:latin typeface="Arial"/>
                <a:cs typeface="Arial"/>
              </a:rPr>
              <a:t>Shielding in Gramicidi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69636" name="Picture 4" descr="Fig 5 Color blue Thick shielding-aug24  copy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04900"/>
            <a:ext cx="9144000" cy="6189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537325" y="6367661"/>
            <a:ext cx="2514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505050"/>
                </a:solidFill>
                <a:latin typeface="Arial"/>
                <a:cs typeface="Arial"/>
              </a:rPr>
              <a:t>Hollerbach &amp; Eisenberg</a:t>
            </a:r>
          </a:p>
        </p:txBody>
      </p:sp>
    </p:spTree>
    <p:extLst>
      <p:ext uri="{BB962C8B-B14F-4D97-AF65-F5344CB8AC3E}">
        <p14:creationId xmlns:p14="http://schemas.microsoft.com/office/powerpoint/2010/main" val="33693021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002536" y="850392"/>
            <a:ext cx="4654296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Reconciling </a:t>
            </a:r>
            <a:endParaRPr lang="en-US" sz="32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Mass Action</a:t>
            </a:r>
          </a:p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nd</a:t>
            </a:r>
          </a:p>
          <a:p>
            <a:pPr algn="ctr"/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Maxwell/Kirchoff</a:t>
            </a:r>
            <a:b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will no doubt be a </a:t>
            </a:r>
            <a:b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</a:b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</a:rPr>
              <a:t>Long Journey</a:t>
            </a:r>
          </a:p>
          <a:p>
            <a:pPr algn="ctr"/>
            <a:endParaRPr lang="en-US" sz="40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34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536174"/>
            <a:ext cx="4572000" cy="41395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“ … incomplete truths </a:t>
            </a:r>
            <a:r>
              <a:rPr lang="en-US" dirty="0">
                <a:latin typeface="Arial Black" panose="020B0A04020102020204" pitchFamily="34" charset="0"/>
              </a:rPr>
              <a:t>learned on the way </a:t>
            </a:r>
          </a:p>
          <a:p>
            <a:pPr algn="ctr"/>
            <a:r>
              <a:rPr lang="en-US" sz="2400" dirty="0">
                <a:latin typeface="Arial Black" panose="020B0A04020102020204" pitchFamily="34" charset="0"/>
              </a:rPr>
              <a:t>may become ingrained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dirty="0"/>
              <a:t>and taken as the whole truth….…</a:t>
            </a:r>
            <a:br>
              <a:rPr lang="en-US" dirty="0"/>
            </a:br>
            <a:br>
              <a:rPr lang="en-US" dirty="0"/>
            </a:br>
            <a:r>
              <a:rPr lang="en-US" sz="2400" dirty="0">
                <a:latin typeface="Arial Black" panose="020B0A04020102020204" pitchFamily="34" charset="0"/>
              </a:rPr>
              <a:t>what is true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dirty="0">
                <a:latin typeface="Arial Black" panose="020B0A04020102020204" pitchFamily="34" charset="0"/>
              </a:rPr>
              <a:t>and what is only sometimes true </a:t>
            </a:r>
            <a:br>
              <a:rPr lang="en-US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will become confused.”</a:t>
            </a:r>
          </a:p>
          <a:p>
            <a:endParaRPr lang="en-US" sz="2800" dirty="0"/>
          </a:p>
          <a:p>
            <a:pPr algn="ctr"/>
            <a:r>
              <a:rPr lang="en-US" sz="1800" b="1" dirty="0"/>
              <a:t>Richard Feynman </a:t>
            </a:r>
          </a:p>
          <a:p>
            <a:pPr algn="ctr"/>
            <a:r>
              <a:rPr lang="en-US" sz="1100" b="1" dirty="0"/>
              <a:t>from p.15-61 “The Feynman: Lectures on Physics,  Mainly Electromagnetism and Matter. Vol. 2” 1963, New York: Addison-Wesley Publishing Co., also at  available on line</a:t>
            </a:r>
          </a:p>
        </p:txBody>
      </p:sp>
    </p:spTree>
    <p:extLst>
      <p:ext uri="{BB962C8B-B14F-4D97-AF65-F5344CB8AC3E}">
        <p14:creationId xmlns:p14="http://schemas.microsoft.com/office/powerpoint/2010/main" val="23562518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8226" y="2068083"/>
            <a:ext cx="6785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“Sometimes it is necessary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to put a veil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on the past,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For the Sake of the Future”</a:t>
            </a:r>
          </a:p>
          <a:p>
            <a:pPr algn="ctr"/>
            <a:endParaRPr lang="en-US" sz="2400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Henry Clay, the Essential American</a:t>
            </a:r>
            <a:endParaRPr lang="en-US" dirty="0"/>
          </a:p>
          <a:p>
            <a:pPr algn="ctr"/>
            <a:r>
              <a:rPr lang="en-US" dirty="0"/>
              <a:t>p. 375 D.S. &amp; J.T. </a:t>
            </a:r>
            <a:r>
              <a:rPr lang="en-US" dirty="0" err="1"/>
              <a:t>Heidler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016809" y="707662"/>
            <a:ext cx="4888194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0000"/>
                </a:solidFill>
              </a:rPr>
              <a:t>History of Derivations of Law of Mass Action</a:t>
            </a:r>
          </a:p>
        </p:txBody>
      </p:sp>
    </p:spTree>
    <p:extLst>
      <p:ext uri="{BB962C8B-B14F-4D97-AF65-F5344CB8AC3E}">
        <p14:creationId xmlns:p14="http://schemas.microsoft.com/office/powerpoint/2010/main" val="15576298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235138"/>
            <a:ext cx="7969326" cy="2677656"/>
          </a:xfr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“Journey</a:t>
            </a:r>
            <a:br>
              <a:rPr lang="en-US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  <a:t>of a thousand miles </a:t>
            </a:r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starts </a:t>
            </a:r>
            <a:br>
              <a:rPr lang="en-US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with a single step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in the right direction,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I beg to add to this Chinese saying</a:t>
            </a:r>
          </a:p>
        </p:txBody>
      </p:sp>
    </p:spTree>
    <p:extLst>
      <p:ext uri="{BB962C8B-B14F-4D97-AF65-F5344CB8AC3E}">
        <p14:creationId xmlns:p14="http://schemas.microsoft.com/office/powerpoint/2010/main" val="270509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1343131"/>
            <a:ext cx="7969326" cy="461665"/>
          </a:xfr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s a Chicago Surgeon put 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4220" y="2014669"/>
            <a:ext cx="6729813" cy="2676970"/>
          </a:xfrm>
        </p:spPr>
        <p:txBody>
          <a:bodyPr/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You better head in the right direction,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if you want to get anywhere</a:t>
            </a:r>
          </a:p>
        </p:txBody>
      </p:sp>
    </p:spTree>
    <p:extLst>
      <p:ext uri="{BB962C8B-B14F-4D97-AF65-F5344CB8AC3E}">
        <p14:creationId xmlns:p14="http://schemas.microsoft.com/office/powerpoint/2010/main" val="16590046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48" y="331104"/>
            <a:ext cx="8229600" cy="526832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19066A"/>
                </a:solidFill>
              </a:rPr>
              <a:t>That direction needs to include the electric field, 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calculated and calibrated,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global and local</a:t>
            </a:r>
            <a:br>
              <a:rPr lang="en-US" b="1" dirty="0">
                <a:solidFill>
                  <a:srgbClr val="19066A"/>
                </a:solidFill>
              </a:rPr>
            </a:b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if the journey is ever to end,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in my view.</a:t>
            </a:r>
          </a:p>
        </p:txBody>
      </p:sp>
    </p:spTree>
    <p:extLst>
      <p:ext uri="{BB962C8B-B14F-4D97-AF65-F5344CB8AC3E}">
        <p14:creationId xmlns:p14="http://schemas.microsoft.com/office/powerpoint/2010/main" val="32374229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49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 dirty="0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90525" y="702163"/>
            <a:ext cx="859155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Replacement of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“Law of Mass Action”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is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Feasible for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Ionic Solution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dirty="0">
                <a:solidFill>
                  <a:srgbClr val="19066A"/>
                </a:solidFill>
                <a:ea typeface="Gulim" pitchFamily="34" charset="-127"/>
              </a:rPr>
              <a:t>using the</a:t>
            </a:r>
            <a:br>
              <a:rPr lang="en-US" altLang="ko-KR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All Spheres</a:t>
            </a:r>
            <a:b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(primitive = implicit solvent model of ionic solutions)</a:t>
            </a:r>
            <a:b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000" dirty="0">
                <a:solidFill>
                  <a:srgbClr val="19066A"/>
                </a:solidFill>
                <a:ea typeface="Gulim" pitchFamily="34" charset="-127"/>
              </a:rPr>
              <a:t>and</a:t>
            </a:r>
            <a:b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b="1" u="sng" dirty="0">
                <a:solidFill>
                  <a:srgbClr val="19066A"/>
                </a:solidFill>
                <a:ea typeface="Gulim" pitchFamily="34" charset="-127"/>
              </a:rPr>
              <a:t>Theory of Complex Fluids</a:t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1572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365405" y="2612300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density does almost nothing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1067" y="257668"/>
            <a:ext cx="847539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Density and Concentration Fields </a:t>
            </a:r>
            <a:b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are </a:t>
            </a:r>
            <a:b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Wea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3925" y="4105158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563974" y="5417119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charge</a:t>
            </a: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lifts the Earth,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808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20305" y="196901"/>
            <a:ext cx="8095795" cy="6517088"/>
            <a:chOff x="820305" y="196901"/>
            <a:chExt cx="8095795" cy="6517088"/>
          </a:xfrm>
        </p:grpSpPr>
        <p:grpSp>
          <p:nvGrpSpPr>
            <p:cNvPr id="16" name="Group 15"/>
            <p:cNvGrpSpPr/>
            <p:nvPr/>
          </p:nvGrpSpPr>
          <p:grpSpPr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3207" y="230457"/>
                <a:ext cx="4814184" cy="6517088"/>
              </a:xfrm>
              <a:prstGeom prst="rect">
                <a:avLst/>
              </a:prstGeom>
            </p:spPr>
          </p:pic>
          <p:sp>
            <p:nvSpPr>
              <p:cNvPr id="24" name="TextBox 3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1340" tIns="45672" rIns="91340" bIns="45672"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‘</a:t>
                </a: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Law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’</a:t>
                </a: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 of Mass Action </a:t>
                </a:r>
                <a:b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cluding</a:t>
                </a:r>
                <a:b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teractions</a:t>
                </a:r>
                <a:endPara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9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From Bob Eisenberg  p. 1-6, in this issue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796792" y="1783993"/>
              <a:ext cx="29193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ariational Approac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nVarA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5278074" y="3045336"/>
              <a:ext cx="3638026" cy="1233048"/>
              <a:chOff x="5278074" y="3045336"/>
              <a:chExt cx="3638026" cy="1233048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custDataLst>
                  <p:tags r:id="rId2"/>
                </p:custDataLst>
                <p:extLst>
                  <p:ext uri="{D42A27DB-BD31-4B8C-83A1-F6EECF244321}">
                    <p14:modId xmlns:p14="http://schemas.microsoft.com/office/powerpoint/2010/main" val="3377339181"/>
                  </p:ext>
                </p:extLst>
              </p:nvPr>
            </p:nvGraphicFramePr>
            <p:xfrm>
              <a:off x="6104185" y="3270002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910" name="Equation" r:id="rId7" imgW="3251160" imgH="1168200" progId="Equation.DSMT4">
                      <p:embed/>
                    </p:oleObj>
                  </mc:Choice>
                  <mc:Fallback>
                    <p:oleObj name="Equation" r:id="rId7" imgW="3251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4185" y="3270002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5278074" y="304533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onservative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592349" y="304686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ssipative</a:t>
                </a:r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 bwMode="auto">
            <a:xfrm flipV="1">
              <a:off x="4379053" y="2030136"/>
              <a:ext cx="1585519" cy="1698771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033726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580" y="300973"/>
            <a:ext cx="752204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/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accurate computation of</a:t>
            </a:r>
            <a:br>
              <a:rPr lang="en-US" sz="2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br>
              <a:rPr lang="en-US" sz="28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 in 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1943136" y="4833156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/>
            <a:r>
              <a:rPr lang="en-US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1347846" y="3104963"/>
            <a:ext cx="64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Classical theories and Molecular Dynamics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have difficulties with flow, interactions, 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and complex fluid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434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5675AA8-B827-4B95-8A16-8C3611A95974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52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0531" name="Oval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43100" y="2933700"/>
            <a:ext cx="5600700" cy="735013"/>
          </a:xfrm>
          <a:prstGeom prst="ellipse">
            <a:avLst/>
          </a:prstGeom>
          <a:noFill/>
          <a:ln w="25400" algn="ctr">
            <a:solidFill>
              <a:srgbClr val="285E62">
                <a:alpha val="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0532" name="Group 38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420265" y="0"/>
            <a:ext cx="8315751" cy="6710340"/>
            <a:chOff x="430795" y="0"/>
            <a:chExt cx="8316042" cy="6710196"/>
          </a:xfrm>
        </p:grpSpPr>
        <p:grpSp>
          <p:nvGrpSpPr>
            <p:cNvPr id="150533" name="Group 36"/>
            <p:cNvGrpSpPr>
              <a:grpSpLocks/>
            </p:cNvGrpSpPr>
            <p:nvPr/>
          </p:nvGrpSpPr>
          <p:grpSpPr bwMode="auto">
            <a:xfrm>
              <a:off x="430795" y="0"/>
              <a:ext cx="8316042" cy="6710196"/>
              <a:chOff x="421559" y="0"/>
              <a:chExt cx="8316042" cy="6710196"/>
            </a:xfrm>
          </p:grpSpPr>
          <p:grpSp>
            <p:nvGrpSpPr>
              <p:cNvPr id="150535" name="Group 35"/>
              <p:cNvGrpSpPr>
                <a:grpSpLocks/>
              </p:cNvGrpSpPr>
              <p:nvPr/>
            </p:nvGrpSpPr>
            <p:grpSpPr bwMode="auto">
              <a:xfrm>
                <a:off x="517238" y="0"/>
                <a:ext cx="8220363" cy="2136485"/>
                <a:chOff x="517238" y="0"/>
                <a:chExt cx="8220363" cy="2136485"/>
              </a:xfrm>
            </p:grpSpPr>
            <p:sp>
              <p:nvSpPr>
                <p:cNvPr id="15055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805729" y="0"/>
                  <a:ext cx="7648575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Energetic Variational Approach</a:t>
                  </a:r>
                  <a:b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8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EnVarA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b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0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Chun Liu</a:t>
                  </a:r>
                  <a:r>
                    <a:rPr lang="en-US" sz="2000" b="1" dirty="0">
                      <a:solidFill>
                        <a:srgbClr val="000000"/>
                      </a:solidFill>
                      <a:latin typeface="Calibri" pitchFamily="34" charset="0"/>
                    </a:rPr>
                    <a:t>, Rolf Ryham, and Yunkyong Hyon</a:t>
                  </a:r>
                  <a:endParaRPr lang="en-US" sz="28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5055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517238" y="1551710"/>
                  <a:ext cx="822036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Mathematicians and Modelers: two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different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 ‘partial’ variations</a:t>
                  </a:r>
                </a:p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written in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one framework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, using a ‘pullback’ of the action integral</a:t>
                  </a:r>
                </a:p>
              </p:txBody>
            </p:sp>
          </p:grpSp>
          <p:grpSp>
            <p:nvGrpSpPr>
              <p:cNvPr id="150536" name="Group 34"/>
              <p:cNvGrpSpPr>
                <a:grpSpLocks/>
              </p:cNvGrpSpPr>
              <p:nvPr/>
            </p:nvGrpSpPr>
            <p:grpSpPr bwMode="auto">
              <a:xfrm>
                <a:off x="421559" y="2516909"/>
                <a:ext cx="8316041" cy="4193287"/>
                <a:chOff x="421559" y="2516909"/>
                <a:chExt cx="8316041" cy="4193287"/>
              </a:xfrm>
            </p:grpSpPr>
            <p:grpSp>
              <p:nvGrpSpPr>
                <p:cNvPr id="150537" name="Group 10"/>
                <p:cNvGrpSpPr>
                  <a:grpSpLocks/>
                </p:cNvGrpSpPr>
                <p:nvPr/>
              </p:nvGrpSpPr>
              <p:grpSpPr bwMode="auto">
                <a:xfrm>
                  <a:off x="1379281" y="2516909"/>
                  <a:ext cx="6561367" cy="2050230"/>
                  <a:chOff x="1203791" y="3154217"/>
                  <a:chExt cx="6561367" cy="2050230"/>
                </a:xfrm>
              </p:grpSpPr>
              <p:graphicFrame>
                <p:nvGraphicFramePr>
                  <p:cNvPr id="15054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0964680"/>
                      </p:ext>
                    </p:extLst>
                  </p:nvPr>
                </p:nvGraphicFramePr>
                <p:xfrm>
                  <a:off x="2155825" y="3154217"/>
                  <a:ext cx="4470400" cy="1270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1984" name="Equation" r:id="rId9" imgW="4470120" imgH="1269720" progId="Equation.DSMT4">
                          <p:embed/>
                        </p:oleObj>
                      </mc:Choice>
                      <mc:Fallback>
                        <p:oleObj name="Equation" r:id="rId9" imgW="4470120" imgH="1269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55825" y="3154217"/>
                                <a:ext cx="4470400" cy="127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203791" y="4939340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ction Integral, </a:t>
                    </a:r>
                    <a:r>
                      <a:rPr lang="en-US" sz="1050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fter pullback</a:t>
                    </a:r>
                  </a:p>
                </p:txBody>
              </p:sp>
              <p:cxnSp>
                <p:nvCxnSpPr>
                  <p:cNvPr id="150548" name="Straight Arrow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89018" y="4405744"/>
                    <a:ext cx="637313" cy="572657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>
                        <a:lumMod val="95000"/>
                        <a:lumOff val="5000"/>
                      </a:schemeClr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655297" y="4950453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Rayleigh Dissipation Function</a:t>
                    </a:r>
                    <a:endParaRPr lang="en-US" b="1" i="1" dirty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cxnSp>
                <p:nvCxnSpPr>
                  <p:cNvPr id="150550" name="Straight Arrow Connector 19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0910" y="4424218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0538" name="Group 33"/>
                <p:cNvGrpSpPr>
                  <a:grpSpLocks/>
                </p:cNvGrpSpPr>
                <p:nvPr/>
              </p:nvGrpSpPr>
              <p:grpSpPr bwMode="auto">
                <a:xfrm>
                  <a:off x="421559" y="4143088"/>
                  <a:ext cx="8316041" cy="2567108"/>
                  <a:chOff x="421559" y="4143088"/>
                  <a:chExt cx="8316041" cy="2567108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34166" y="5694555"/>
                    <a:ext cx="6703434" cy="10156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2000" b="1" u="sng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ield Theory of Ionic Solutions</a:t>
                    </a:r>
                    <a:r>
                      <a:rPr lang="en-US" sz="200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: </a:t>
                    </a:r>
                    <a:r>
                      <a:rPr lang="en-US" sz="1800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Liu, Ryham, Hyon, Eisenberg</a:t>
                    </a:r>
                  </a:p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Allows boundary conditions and flow</a:t>
                    </a:r>
                    <a:b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</a:b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Deals Consistently with Interactions of Components</a:t>
                    </a:r>
                    <a:endParaRPr lang="en-US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</p:txBody>
              </p:sp>
              <p:cxnSp>
                <p:nvCxnSpPr>
                  <p:cNvPr id="150540" name="Straight Arrow Connector 15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964421" y="4427395"/>
                    <a:ext cx="576694" cy="808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prstDash val="dash"/>
                    <a:round/>
                    <a:headEnd/>
                    <a:tailEnd type="arrow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0541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3694" y="4696791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1100" b="1" i="1" dirty="0">
                        <a:solidFill>
                          <a:srgbClr val="000000"/>
                        </a:solidFill>
                      </a:rPr>
                      <a:t>Composite</a:t>
                    </a:r>
                    <a:br>
                      <a:rPr lang="en-US" i="1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dirty="0">
                        <a:solidFill>
                          <a:srgbClr val="000000"/>
                        </a:solidFill>
                      </a:rPr>
                      <a:t>Variational  Principle</a:t>
                    </a:r>
                  </a:p>
                </p:txBody>
              </p:sp>
              <p:sp>
                <p:nvSpPr>
                  <p:cNvPr id="150542" name="Up-Down Arrow 25"/>
                  <p:cNvSpPr>
                    <a:spLocks noChangeArrowheads="1"/>
                  </p:cNvSpPr>
                  <p:nvPr/>
                </p:nvSpPr>
                <p:spPr bwMode="auto">
                  <a:xfrm>
                    <a:off x="4184073" y="5172365"/>
                    <a:ext cx="147782" cy="457200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21559" y="5248479"/>
                    <a:ext cx="2449599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700000"/>
                        </a:solidFill>
                        <a:latin typeface="Arial"/>
                        <a:cs typeface="Arial"/>
                      </a:rPr>
                      <a:t>Euler Lagrange Equations</a:t>
                    </a:r>
                    <a:endParaRPr lang="en-US" sz="1050" i="1" dirty="0">
                      <a:solidFill>
                        <a:srgbClr val="7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15054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580018" y="5151988"/>
                    <a:ext cx="2024062" cy="457200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</p:grpSp>
        <p:cxnSp>
          <p:nvCxnSpPr>
            <p:cNvPr id="150534" name="Straight Arrow Connector 30"/>
            <p:cNvCxnSpPr>
              <a:cxnSpLocks noChangeShapeType="1"/>
            </p:cNvCxnSpPr>
            <p:nvPr/>
          </p:nvCxnSpPr>
          <p:spPr bwMode="auto">
            <a:xfrm>
              <a:off x="2336081" y="5568406"/>
              <a:ext cx="200025" cy="166687"/>
            </a:xfrm>
            <a:prstGeom prst="straightConnector1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-229606" y="2740683"/>
            <a:ext cx="3095856" cy="651954"/>
            <a:chOff x="-229606" y="2740683"/>
            <a:chExt cx="3095856" cy="651954"/>
          </a:xfrm>
        </p:grpSpPr>
        <p:grpSp>
          <p:nvGrpSpPr>
            <p:cNvPr id="19" name="Group 18"/>
            <p:cNvGrpSpPr/>
            <p:nvPr/>
          </p:nvGrpSpPr>
          <p:grpSpPr>
            <a:xfrm>
              <a:off x="-229606" y="2740683"/>
              <a:ext cx="3095856" cy="651954"/>
              <a:chOff x="-285017" y="2727428"/>
              <a:chExt cx="3095856" cy="651954"/>
            </a:xfrm>
          </p:grpSpPr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0" y="2727428"/>
                <a:ext cx="2483655" cy="651954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285017" y="2844600"/>
                <a:ext cx="3095856" cy="528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9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Shorthand for Euler Lagrange process</a:t>
                </a:r>
              </a:p>
              <a:p>
                <a:pPr algn="ctr">
                  <a:lnSpc>
                    <a:spcPts val="15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863241"/>
                </p:ext>
              </p:extLst>
            </p:nvPr>
          </p:nvGraphicFramePr>
          <p:xfrm>
            <a:off x="1790700" y="3180434"/>
            <a:ext cx="92075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5" name="Equation" r:id="rId11" imgW="380880" imgH="482400" progId="Equation.DSMT4">
                    <p:embed/>
                  </p:oleObj>
                </mc:Choice>
                <mc:Fallback>
                  <p:oleObj name="Equation" r:id="rId11" imgW="380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0700" y="3180434"/>
                          <a:ext cx="92075" cy="11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Arrow 3"/>
          <p:cNvSpPr/>
          <p:nvPr/>
        </p:nvSpPr>
        <p:spPr bwMode="auto">
          <a:xfrm rot="1754756">
            <a:off x="2588229" y="3195416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741750" y="2429078"/>
            <a:ext cx="3402250" cy="596700"/>
            <a:chOff x="5741750" y="2429078"/>
            <a:chExt cx="3402250" cy="596700"/>
          </a:xfrm>
        </p:grpSpPr>
        <p:grpSp>
          <p:nvGrpSpPr>
            <p:cNvPr id="18" name="Group 17"/>
            <p:cNvGrpSpPr/>
            <p:nvPr/>
          </p:nvGrpSpPr>
          <p:grpSpPr>
            <a:xfrm>
              <a:off x="5741750" y="2429078"/>
              <a:ext cx="3402250" cy="596700"/>
              <a:chOff x="5626886" y="2247900"/>
              <a:chExt cx="3402250" cy="596700"/>
            </a:xfrm>
          </p:grpSpPr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6012826" y="2247900"/>
                <a:ext cx="2600155" cy="586735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626886" y="2341899"/>
                <a:ext cx="3402250" cy="502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  Shorthand for Euler Lagrange process</a:t>
                </a:r>
              </a:p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820897"/>
                </p:ext>
              </p:extLst>
            </p:nvPr>
          </p:nvGraphicFramePr>
          <p:xfrm>
            <a:off x="7897184" y="2809523"/>
            <a:ext cx="126264" cy="124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86" name="Equation" r:id="rId13" imgW="291960" imgH="342720" progId="Equation.DSMT4">
                    <p:embed/>
                  </p:oleObj>
                </mc:Choice>
                <mc:Fallback>
                  <p:oleObj name="Equation" r:id="rId13" imgW="291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184" y="2809523"/>
                          <a:ext cx="126264" cy="124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ight Arrow 45"/>
          <p:cNvSpPr/>
          <p:nvPr/>
        </p:nvSpPr>
        <p:spPr bwMode="auto">
          <a:xfrm rot="9746132">
            <a:off x="5677158" y="2932317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409262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29"/>
          <p:cNvGrpSpPr>
            <a:grpSpLocks/>
          </p:cNvGrpSpPr>
          <p:nvPr/>
        </p:nvGrpSpPr>
        <p:grpSpPr bwMode="auto">
          <a:xfrm>
            <a:off x="196268" y="798921"/>
            <a:ext cx="9018871" cy="4615637"/>
            <a:chOff x="153703" y="1349375"/>
            <a:chExt cx="9018871" cy="4615637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28676"/>
                </p:ext>
              </p:extLst>
            </p:nvPr>
          </p:nvGraphicFramePr>
          <p:xfrm>
            <a:off x="1844675" y="3724275"/>
            <a:ext cx="69723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34" name="Equation" r:id="rId4" imgW="6972120" imgH="1765080" progId="Equation.DSMT4">
                    <p:embed/>
                  </p:oleObj>
                </mc:Choice>
                <mc:Fallback>
                  <p:oleObj name="Equation" r:id="rId4" imgW="6972120" imgH="1765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675" y="3724275"/>
                          <a:ext cx="6972300" cy="176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882739"/>
                </p:ext>
              </p:extLst>
            </p:nvPr>
          </p:nvGraphicFramePr>
          <p:xfrm>
            <a:off x="435273" y="1501367"/>
            <a:ext cx="81407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35" name="Equation" r:id="rId6" imgW="8140680" imgH="1574640" progId="Equation.DSMT4">
                    <p:embed/>
                  </p:oleObj>
                </mc:Choice>
                <mc:Fallback>
                  <p:oleObj name="Equation" r:id="rId6" imgW="8140680" imgH="1574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73" y="1501367"/>
                          <a:ext cx="81407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ounded Rectangular Callout 5"/>
            <p:cNvSpPr>
              <a:spLocks noChangeArrowheads="1"/>
            </p:cNvSpPr>
            <p:nvPr/>
          </p:nvSpPr>
          <p:spPr bwMode="auto">
            <a:xfrm>
              <a:off x="666750" y="1349375"/>
              <a:ext cx="1497013" cy="579438"/>
            </a:xfrm>
            <a:prstGeom prst="wedgeRoundRectCallout">
              <a:avLst>
                <a:gd name="adj1" fmla="val -34606"/>
                <a:gd name="adj2" fmla="val 12587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032" name="Rounded Rectangular Callout 6"/>
            <p:cNvSpPr>
              <a:spLocks noChangeArrowheads="1"/>
            </p:cNvSpPr>
            <p:nvPr/>
          </p:nvSpPr>
          <p:spPr bwMode="auto">
            <a:xfrm>
              <a:off x="755650" y="1706563"/>
              <a:ext cx="404813" cy="457200"/>
            </a:xfrm>
            <a:prstGeom prst="wedgeRoundRectCallout">
              <a:avLst>
                <a:gd name="adj1" fmla="val -20833"/>
                <a:gd name="adj2" fmla="val 6250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33" name="Group 17"/>
            <p:cNvGrpSpPr>
              <a:grpSpLocks/>
            </p:cNvGrpSpPr>
            <p:nvPr/>
          </p:nvGrpSpPr>
          <p:grpSpPr bwMode="auto">
            <a:xfrm>
              <a:off x="6516688" y="3290888"/>
              <a:ext cx="1522412" cy="887412"/>
              <a:chOff x="760231" y="1831789"/>
              <a:chExt cx="1522606" cy="1305995"/>
            </a:xfrm>
          </p:grpSpPr>
          <p:sp>
            <p:nvSpPr>
              <p:cNvPr id="1051" name="TextBox 9"/>
              <p:cNvSpPr txBox="1">
                <a:spLocks noChangeArrowheads="1"/>
              </p:cNvSpPr>
              <p:nvPr/>
            </p:nvSpPr>
            <p:spPr bwMode="auto">
              <a:xfrm>
                <a:off x="760231" y="1831789"/>
                <a:ext cx="1522606" cy="678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000000"/>
                    </a:solidFill>
                  </a:rPr>
                  <a:t> 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Hard Sphere Terms</a:t>
                </a:r>
                <a:endParaRPr lang="en-US" altLang="en-US">
                  <a:solidFill>
                    <a:srgbClr val="A20000"/>
                  </a:solidFill>
                </a:endParaRPr>
              </a:p>
            </p:txBody>
          </p:sp>
          <p:cxnSp>
            <p:nvCxnSpPr>
              <p:cNvPr id="1052" name="Straight Arrow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310748" y="2791431"/>
                <a:ext cx="677591" cy="15116"/>
              </a:xfrm>
              <a:prstGeom prst="straightConnector1">
                <a:avLst/>
              </a:prstGeom>
              <a:noFill/>
              <a:ln w="15875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4" name="Oval 13"/>
            <p:cNvSpPr>
              <a:spLocks noChangeArrowheads="1"/>
            </p:cNvSpPr>
            <p:nvPr/>
          </p:nvSpPr>
          <p:spPr bwMode="auto">
            <a:xfrm>
              <a:off x="5973763" y="3825875"/>
              <a:ext cx="914400" cy="914400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cxnSp>
          <p:nvCxnSpPr>
            <p:cNvPr id="1035" name="Straight Arrow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7029451" y="3000375"/>
              <a:ext cx="455612" cy="1587"/>
            </a:xfrm>
            <a:prstGeom prst="straightConnector1">
              <a:avLst/>
            </a:prstGeom>
            <a:noFill/>
            <a:ln w="15875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36" name="Group 18"/>
            <p:cNvGrpSpPr>
              <a:grpSpLocks/>
            </p:cNvGrpSpPr>
            <p:nvPr/>
          </p:nvGrpSpPr>
          <p:grpSpPr bwMode="auto">
            <a:xfrm>
              <a:off x="3476625" y="2735263"/>
              <a:ext cx="2433638" cy="784225"/>
              <a:chOff x="3476231" y="2735643"/>
              <a:chExt cx="2433362" cy="783320"/>
            </a:xfrm>
          </p:grpSpPr>
          <p:sp>
            <p:nvSpPr>
              <p:cNvPr id="1049" name="TextBox 15"/>
              <p:cNvSpPr txBox="1">
                <a:spLocks noChangeArrowheads="1"/>
              </p:cNvSpPr>
              <p:nvPr/>
            </p:nvSpPr>
            <p:spPr bwMode="auto">
              <a:xfrm>
                <a:off x="3476231" y="3241964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ermanent Charge of protein</a:t>
                </a:r>
              </a:p>
            </p:txBody>
          </p:sp>
          <p:cxnSp>
            <p:nvCxnSpPr>
              <p:cNvPr id="1050" name="Straight Arrow Connector 17"/>
              <p:cNvCxnSpPr>
                <a:cxnSpLocks noChangeShapeType="1"/>
              </p:cNvCxnSpPr>
              <p:nvPr/>
            </p:nvCxnSpPr>
            <p:spPr bwMode="auto">
              <a:xfrm rot="16200000" flipV="1">
                <a:off x="3778513" y="2954797"/>
                <a:ext cx="566777" cy="12846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7" name="TextBox 19"/>
            <p:cNvSpPr txBox="1">
              <a:spLocks noChangeArrowheads="1"/>
            </p:cNvSpPr>
            <p:nvPr/>
          </p:nvSpPr>
          <p:spPr bwMode="auto">
            <a:xfrm>
              <a:off x="331788" y="3181350"/>
              <a:ext cx="8921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 b="1">
                  <a:solidFill>
                    <a:srgbClr val="A20000"/>
                  </a:solidFill>
                </a:rPr>
                <a:t>time</a:t>
              </a:r>
            </a:p>
          </p:txBody>
        </p:sp>
        <p:cxnSp>
          <p:nvCxnSpPr>
            <p:cNvPr id="1038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457201" y="3032126"/>
              <a:ext cx="368299" cy="63501"/>
            </a:xfrm>
            <a:prstGeom prst="straightConnector1">
              <a:avLst/>
            </a:prstGeom>
            <a:noFill/>
            <a:ln w="25400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9" name="TextBox 25"/>
            <p:cNvSpPr txBox="1">
              <a:spLocks noChangeArrowheads="1"/>
            </p:cNvSpPr>
            <p:nvPr/>
          </p:nvSpPr>
          <p:spPr bwMode="auto">
            <a:xfrm>
              <a:off x="153703" y="5688013"/>
              <a:ext cx="901887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number density;          thermal energy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diffusion coefficient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negative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positive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valence; </a:t>
              </a:r>
              <a:r>
                <a:rPr lang="el-GR" altLang="en-US" sz="1200" b="1" i="1" dirty="0">
                  <a:solidFill>
                    <a:srgbClr val="000000"/>
                  </a:solidFill>
                </a:rPr>
                <a:t>ε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dielectric constant</a:t>
              </a:r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391093"/>
                </p:ext>
              </p:extLst>
            </p:nvPr>
          </p:nvGraphicFramePr>
          <p:xfrm>
            <a:off x="1671871" y="5690374"/>
            <a:ext cx="3460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36" name="Equation" r:id="rId8" imgW="495000" imgH="380880" progId="Equation.DSMT4">
                    <p:embed/>
                  </p:oleObj>
                </mc:Choice>
                <mc:Fallback>
                  <p:oleObj name="Equation" r:id="rId8" imgW="4950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871" y="5690374"/>
                          <a:ext cx="3460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56"/>
            <p:cNvGrpSpPr>
              <a:grpSpLocks/>
            </p:cNvGrpSpPr>
            <p:nvPr/>
          </p:nvGrpSpPr>
          <p:grpSpPr bwMode="auto">
            <a:xfrm>
              <a:off x="2330450" y="2667000"/>
              <a:ext cx="1501775" cy="573089"/>
              <a:chOff x="1930275" y="2563343"/>
              <a:chExt cx="1502587" cy="572159"/>
            </a:xfrm>
          </p:grpSpPr>
          <p:sp>
            <p:nvSpPr>
              <p:cNvPr id="1047" name="TextBox 53"/>
              <p:cNvSpPr txBox="1">
                <a:spLocks noChangeArrowheads="1"/>
              </p:cNvSpPr>
              <p:nvPr/>
            </p:nvSpPr>
            <p:spPr bwMode="auto">
              <a:xfrm>
                <a:off x="1930275" y="2858503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Number Density</a:t>
                </a:r>
              </a:p>
            </p:txBody>
          </p:sp>
          <p:cxnSp>
            <p:nvCxnSpPr>
              <p:cNvPr id="1048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219648" y="2677417"/>
                <a:ext cx="266266" cy="38118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1" name="Group 56"/>
            <p:cNvGrpSpPr>
              <a:grpSpLocks/>
            </p:cNvGrpSpPr>
            <p:nvPr/>
          </p:nvGrpSpPr>
          <p:grpSpPr bwMode="auto">
            <a:xfrm>
              <a:off x="1358900" y="2857501"/>
              <a:ext cx="1501775" cy="754064"/>
              <a:chOff x="1920745" y="2563343"/>
              <a:chExt cx="1502587" cy="752840"/>
            </a:xfrm>
          </p:grpSpPr>
          <p:sp>
            <p:nvSpPr>
              <p:cNvPr id="1045" name="TextBox 53"/>
              <p:cNvSpPr txBox="1">
                <a:spLocks noChangeArrowheads="1"/>
              </p:cNvSpPr>
              <p:nvPr/>
            </p:nvSpPr>
            <p:spPr bwMode="auto">
              <a:xfrm>
                <a:off x="1920745" y="3039184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Thermal Energy</a:t>
                </a:r>
              </a:p>
            </p:txBody>
          </p:sp>
          <p:cxnSp>
            <p:nvCxnSpPr>
              <p:cNvPr id="1046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100757" y="2796306"/>
                <a:ext cx="484986" cy="1905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2" name="Group 51"/>
            <p:cNvGrpSpPr>
              <a:grpSpLocks/>
            </p:cNvGrpSpPr>
            <p:nvPr/>
          </p:nvGrpSpPr>
          <p:grpSpPr bwMode="auto">
            <a:xfrm>
              <a:off x="5118379" y="3578984"/>
              <a:ext cx="2115858" cy="745365"/>
              <a:chOff x="4585024" y="5026259"/>
              <a:chExt cx="2115967" cy="746113"/>
            </a:xfrm>
          </p:grpSpPr>
          <p:sp>
            <p:nvSpPr>
              <p:cNvPr id="1043" name="TextBox 36"/>
              <p:cNvSpPr txBox="1">
                <a:spLocks noChangeArrowheads="1"/>
              </p:cNvSpPr>
              <p:nvPr/>
            </p:nvSpPr>
            <p:spPr bwMode="auto">
              <a:xfrm>
                <a:off x="4585024" y="5026259"/>
                <a:ext cx="21159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5024"/>
                    </a:solidFill>
                  </a:rPr>
                  <a:t>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 valence</a:t>
                </a:r>
              </a:p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roton charge</a:t>
                </a:r>
              </a:p>
            </p:txBody>
          </p:sp>
          <p:cxnSp>
            <p:nvCxnSpPr>
              <p:cNvPr id="1044" name="Straight Arrow Connector 39"/>
              <p:cNvCxnSpPr>
                <a:cxnSpLocks noChangeShapeType="1"/>
              </p:cNvCxnSpPr>
              <p:nvPr/>
            </p:nvCxnSpPr>
            <p:spPr bwMode="auto">
              <a:xfrm rot="5400000">
                <a:off x="4805266" y="5576945"/>
                <a:ext cx="324175" cy="66680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" name="TextBox 1"/>
          <p:cNvSpPr txBox="1"/>
          <p:nvPr/>
        </p:nvSpPr>
        <p:spPr>
          <a:xfrm>
            <a:off x="1116530" y="154004"/>
            <a:ext cx="6679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</a:rPr>
              <a:t>Dissipation Principle </a:t>
            </a:r>
            <a:b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1200" b="1" dirty="0">
                <a:solidFill>
                  <a:srgbClr val="000000"/>
                </a:solidFill>
              </a:rPr>
              <a:t>Conservative Energy dissipates into Fr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13891"/>
              </p:ext>
            </p:extLst>
          </p:nvPr>
        </p:nvGraphicFramePr>
        <p:xfrm>
          <a:off x="3123902" y="5606079"/>
          <a:ext cx="2559197" cy="9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7" name="Equation" r:id="rId10" imgW="3504960" imgH="1244520" progId="Equation.DSMT4">
                  <p:embed/>
                </p:oleObj>
              </mc:Choice>
              <mc:Fallback>
                <p:oleObj name="Equation" r:id="rId10" imgW="3504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3902" y="5606079"/>
                        <a:ext cx="2559197" cy="9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02888" y="5861783"/>
            <a:ext cx="132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 tha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96382" y="5877171"/>
            <a:ext cx="34545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</a:rPr>
              <a:t>with suitable boundary condi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170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8750"/>
              </p:ext>
            </p:extLst>
          </p:nvPr>
        </p:nvGraphicFramePr>
        <p:xfrm>
          <a:off x="2262577" y="1304180"/>
          <a:ext cx="4470243" cy="12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0" name="Equation" r:id="rId4" imgW="4470120" imgH="1269720" progId="Equation.DSMT4">
                  <p:embed/>
                </p:oleObj>
              </mc:Choice>
              <mc:Fallback>
                <p:oleObj name="Equation" r:id="rId4" imgW="44701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77" y="1304180"/>
                        <a:ext cx="4470243" cy="127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4422" y="2897204"/>
            <a:ext cx="7547954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is defined by the Euler Lagrange Process</a:t>
            </a:r>
            <a:r>
              <a:rPr lang="en-US" b="1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s I understand the pure math from Craig Evans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which gives </a:t>
            </a:r>
            <a:br>
              <a:rPr lang="en-US" sz="3600" b="1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3200" b="1" dirty="0">
                <a:solidFill>
                  <a:srgbClr val="000000"/>
                </a:solidFill>
                <a:latin typeface="Calibri" pitchFamily="34" charset="0"/>
              </a:rPr>
              <a:t>Equations like PNP</a:t>
            </a: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I leave it to you (all)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to argue/discuss with Craig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about the purity of the process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when two variations are involved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804422" y="0"/>
            <a:ext cx="7648307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  <a:t>Energetic Variational Approach</a:t>
            </a:r>
            <a:b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EnVarA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sz="2800" b="1" dirty="0">
                <a:solidFill>
                  <a:srgbClr val="000000"/>
                </a:solidFill>
                <a:latin typeface="Calibri" pitchFamily="34" charset="0"/>
              </a:rPr>
            </a:b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5344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7936137" y="6145213"/>
            <a:ext cx="885601" cy="3897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98C3E94D-5CA8-42F0-B44F-E0D2DB8D2BB7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55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1555" name="Text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312" y="54209"/>
            <a:ext cx="9056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PNP </a:t>
            </a:r>
            <a:r>
              <a:rPr lang="en-US" sz="3600" u="sng" dirty="0">
                <a:solidFill>
                  <a:srgbClr val="0D0D0D"/>
                </a:solidFill>
                <a:latin typeface="Calibri" pitchFamily="34" charset="0"/>
              </a:rPr>
              <a:t>(Poisson Nernst Planck)</a:t>
            </a:r>
            <a:r>
              <a:rPr lang="en-US" sz="4800" u="sng" dirty="0">
                <a:solidFill>
                  <a:srgbClr val="0D0D0D"/>
                </a:solidFill>
                <a:latin typeface="Calibri" pitchFamily="34" charset="0"/>
              </a:rPr>
              <a:t> </a:t>
            </a: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for Spheres</a:t>
            </a:r>
            <a:endParaRPr lang="en-US" sz="4800" u="sng" dirty="0">
              <a:solidFill>
                <a:srgbClr val="0D0D0D"/>
              </a:solidFill>
              <a:latin typeface="Calibri" pitchFamily="34" charset="0"/>
            </a:endParaRPr>
          </a:p>
        </p:txBody>
      </p:sp>
      <p:sp>
        <p:nvSpPr>
          <p:cNvPr id="151556" name="Rounded Rectangular Callout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6750" y="1349375"/>
            <a:ext cx="1497013" cy="579438"/>
          </a:xfrm>
          <a:prstGeom prst="wedgeRoundRectCallout">
            <a:avLst>
              <a:gd name="adj1" fmla="val -34606"/>
              <a:gd name="adj2" fmla="val 12587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7" name="Rounded Rectangular Callout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5650" y="1706563"/>
            <a:ext cx="404813" cy="457200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8" name="Oval 1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019800" y="3848100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9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1613" y="6396038"/>
            <a:ext cx="20351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Arial"/>
                <a:cs typeface="Arial"/>
              </a:rPr>
              <a:t>Eisenberg, Hyon, and Liu</a:t>
            </a: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60" name="Rectangle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1561" name="Group 23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542782" y="1300163"/>
            <a:ext cx="8278956" cy="3035541"/>
            <a:chOff x="453404" y="1032208"/>
            <a:chExt cx="8231368" cy="3245228"/>
          </a:xfrm>
        </p:grpSpPr>
        <p:graphicFrame>
          <p:nvGraphicFramePr>
            <p:cNvPr id="1515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701438"/>
                </p:ext>
              </p:extLst>
            </p:nvPr>
          </p:nvGraphicFramePr>
          <p:xfrm>
            <a:off x="453404" y="1585464"/>
            <a:ext cx="7696544" cy="269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30" name="Equation" r:id="rId24" imgW="7696200" imgH="2692400" progId="Equation.DSMT4">
                    <p:embed/>
                  </p:oleObj>
                </mc:Choice>
                <mc:Fallback>
                  <p:oleObj name="Equation" r:id="rId24" imgW="7696200" imgH="269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04" y="1585464"/>
                          <a:ext cx="7696544" cy="269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7" name="TextBox 20"/>
            <p:cNvSpPr txBox="1">
              <a:spLocks noChangeArrowheads="1"/>
            </p:cNvSpPr>
            <p:nvPr/>
          </p:nvSpPr>
          <p:spPr bwMode="auto">
            <a:xfrm>
              <a:off x="1179377" y="1032208"/>
              <a:ext cx="7505395" cy="723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000000"/>
                  </a:solidFill>
                </a:rPr>
                <a:t>Nernst Planck Diffusion Equation</a:t>
              </a:r>
            </a:p>
            <a:p>
              <a:pPr algn="ctr" eaLnBrk="1" hangingPunct="1"/>
              <a:r>
                <a:rPr lang="en-US" sz="1400" i="1">
                  <a:solidFill>
                    <a:srgbClr val="000000"/>
                  </a:solidFill>
                </a:rPr>
                <a:t>   for </a:t>
              </a:r>
              <a:r>
                <a:rPr lang="en-US" sz="1400" b="1" i="1">
                  <a:solidFill>
                    <a:srgbClr val="000000"/>
                  </a:solidFill>
                </a:rPr>
                <a:t>number density c</a:t>
              </a:r>
              <a:r>
                <a:rPr lang="en-US" sz="1400" b="1" i="1" baseline="-25000">
                  <a:solidFill>
                    <a:srgbClr val="000000"/>
                  </a:solidFill>
                </a:rPr>
                <a:t>n</a:t>
              </a:r>
              <a:r>
                <a:rPr lang="en-US" sz="1400" b="1" i="1">
                  <a:solidFill>
                    <a:srgbClr val="000000"/>
                  </a:solidFill>
                </a:rPr>
                <a:t> </a:t>
              </a:r>
              <a:r>
                <a:rPr lang="en-US" sz="1400" i="1">
                  <a:solidFill>
                    <a:srgbClr val="000000"/>
                  </a:solidFill>
                </a:rPr>
                <a:t>of negative n ions; positive ions are analogous</a:t>
              </a:r>
            </a:p>
          </p:txBody>
        </p:sp>
      </p:grpSp>
      <p:sp>
        <p:nvSpPr>
          <p:cNvPr id="151562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66950" y="849313"/>
            <a:ext cx="5033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Non-equilibrium variational field theory </a:t>
            </a:r>
            <a:r>
              <a:rPr lang="en-US" i="1">
                <a:solidFill>
                  <a:srgbClr val="000000"/>
                </a:solidFill>
              </a:rPr>
              <a:t>EnVarA</a:t>
            </a: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51563" name="Group 57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1376363" y="2516188"/>
            <a:ext cx="3663950" cy="1147762"/>
            <a:chOff x="1376636" y="2516490"/>
            <a:chExt cx="3663900" cy="1147316"/>
          </a:xfrm>
        </p:grpSpPr>
        <p:grpSp>
          <p:nvGrpSpPr>
            <p:cNvPr id="151592" name="Group 19"/>
            <p:cNvGrpSpPr>
              <a:grpSpLocks/>
            </p:cNvGrpSpPr>
            <p:nvPr/>
          </p:nvGrpSpPr>
          <p:grpSpPr bwMode="auto">
            <a:xfrm>
              <a:off x="1376636" y="3316279"/>
              <a:ext cx="2863904" cy="347527"/>
              <a:chOff x="3997665" y="2959839"/>
              <a:chExt cx="2863904" cy="347527"/>
            </a:xfrm>
          </p:grpSpPr>
          <p:cxnSp>
            <p:nvCxnSpPr>
              <p:cNvPr id="151594" name="Straight Arrow Connector 21"/>
              <p:cNvCxnSpPr>
                <a:cxnSpLocks noChangeShapeType="1"/>
              </p:cNvCxnSpPr>
              <p:nvPr/>
            </p:nvCxnSpPr>
            <p:spPr bwMode="auto">
              <a:xfrm flipV="1">
                <a:off x="5714102" y="2959839"/>
                <a:ext cx="1147467" cy="223972"/>
              </a:xfrm>
              <a:prstGeom prst="straightConnector1">
                <a:avLst/>
              </a:prstGeom>
              <a:noFill/>
              <a:ln w="25400" algn="ctr">
                <a:solidFill>
                  <a:srgbClr val="00437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1595" name="TextBox 20"/>
              <p:cNvSpPr txBox="1">
                <a:spLocks noChangeArrowheads="1"/>
              </p:cNvSpPr>
              <p:nvPr/>
            </p:nvSpPr>
            <p:spPr bwMode="auto">
              <a:xfrm>
                <a:off x="3997665" y="3030367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 dirty="0">
                    <a:solidFill>
                      <a:srgbClr val="004376"/>
                    </a:solidFill>
                  </a:rPr>
                  <a:t>Coupling Parameters</a:t>
                </a:r>
              </a:p>
            </p:txBody>
          </p:sp>
        </p:grpSp>
        <p:cxnSp>
          <p:nvCxnSpPr>
            <p:cNvPr id="151593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833884" y="2516490"/>
              <a:ext cx="2206652" cy="891728"/>
            </a:xfrm>
            <a:prstGeom prst="straightConnector1">
              <a:avLst/>
            </a:prstGeom>
            <a:noFill/>
            <a:ln w="25400" algn="ctr">
              <a:solidFill>
                <a:srgbClr val="00437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1564" name="TextBox 3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153150" y="3968750"/>
            <a:ext cx="2433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005024"/>
                </a:solidFill>
              </a:rPr>
              <a:t>Ion Radii</a:t>
            </a:r>
          </a:p>
        </p:txBody>
      </p:sp>
      <p:cxnSp>
        <p:nvCxnSpPr>
          <p:cNvPr id="151565" name="Straight Arrow Connector 31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H="1" flipV="1">
            <a:off x="5123663" y="3460750"/>
            <a:ext cx="1096162" cy="544514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566" name="Straight Arrow Connector 33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 flipH="1" flipV="1">
            <a:off x="5629983" y="3501008"/>
            <a:ext cx="810507" cy="48361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1567" name="Group 45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004888" y="2751138"/>
            <a:ext cx="8139112" cy="3790950"/>
            <a:chOff x="1004888" y="2751138"/>
            <a:chExt cx="8139112" cy="3790950"/>
          </a:xfrm>
        </p:grpSpPr>
        <p:grpSp>
          <p:nvGrpSpPr>
            <p:cNvPr id="151580" name="Group 25"/>
            <p:cNvGrpSpPr>
              <a:grpSpLocks/>
            </p:cNvGrpSpPr>
            <p:nvPr/>
          </p:nvGrpSpPr>
          <p:grpSpPr bwMode="auto">
            <a:xfrm>
              <a:off x="1004888" y="4258030"/>
              <a:ext cx="7505700" cy="2284058"/>
              <a:chOff x="1004888" y="4257675"/>
              <a:chExt cx="7505700" cy="2284098"/>
            </a:xfrm>
          </p:grpSpPr>
          <p:grpSp>
            <p:nvGrpSpPr>
              <p:cNvPr id="151586" name="Group 22"/>
              <p:cNvGrpSpPr>
                <a:grpSpLocks/>
              </p:cNvGrpSpPr>
              <p:nvPr/>
            </p:nvGrpSpPr>
            <p:grpSpPr bwMode="auto">
              <a:xfrm>
                <a:off x="1004888" y="4257675"/>
                <a:ext cx="7505700" cy="1807839"/>
                <a:chOff x="1005381" y="4256908"/>
                <a:chExt cx="7505395" cy="1808150"/>
              </a:xfrm>
            </p:grpSpPr>
            <p:graphicFrame>
              <p:nvGraphicFramePr>
                <p:cNvPr id="151590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86449162"/>
                    </p:ext>
                  </p:extLst>
                </p:nvPr>
              </p:nvGraphicFramePr>
              <p:xfrm>
                <a:off x="1988003" y="4871032"/>
                <a:ext cx="4914700" cy="1194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031" name="Equation" r:id="rId26" imgW="4914720" imgH="1193760" progId="Equation.DSMT4">
                        <p:embed/>
                      </p:oleObj>
                    </mc:Choice>
                    <mc:Fallback>
                      <p:oleObj name="Equation" r:id="rId26" imgW="4914720" imgH="11937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8003" y="4871032"/>
                              <a:ext cx="4914700" cy="1194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91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1005381" y="4256908"/>
                  <a:ext cx="750539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b="1">
                      <a:solidFill>
                        <a:srgbClr val="000000"/>
                      </a:solidFill>
                    </a:rPr>
                    <a:t>Poisson Equation</a:t>
                  </a:r>
                </a:p>
              </p:txBody>
            </p:sp>
          </p:grpSp>
          <p:grpSp>
            <p:nvGrpSpPr>
              <p:cNvPr id="151587" name="Group 15"/>
              <p:cNvGrpSpPr>
                <a:grpSpLocks/>
              </p:cNvGrpSpPr>
              <p:nvPr/>
            </p:nvGrpSpPr>
            <p:grpSpPr bwMode="auto">
              <a:xfrm>
                <a:off x="3196621" y="5758453"/>
                <a:ext cx="2433362" cy="783320"/>
                <a:chOff x="3476231" y="2735643"/>
                <a:chExt cx="2433362" cy="783320"/>
              </a:xfrm>
            </p:grpSpPr>
            <p:sp>
              <p:nvSpPr>
                <p:cNvPr id="1515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476231" y="3241964"/>
                  <a:ext cx="243336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1200" b="1">
                      <a:solidFill>
                        <a:srgbClr val="A20000"/>
                      </a:solidFill>
                    </a:rPr>
                    <a:t>Permanent Charge of Protein</a:t>
                  </a:r>
                </a:p>
              </p:txBody>
            </p:sp>
            <p:cxnSp>
              <p:nvCxnSpPr>
                <p:cNvPr id="151589" name="Straight Arrow Connector 1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3778513" y="2954797"/>
                  <a:ext cx="566777" cy="12846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A2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51581" name="Group 40"/>
            <p:cNvGrpSpPr>
              <a:grpSpLocks/>
            </p:cNvGrpSpPr>
            <p:nvPr/>
          </p:nvGrpSpPr>
          <p:grpSpPr bwMode="auto">
            <a:xfrm>
              <a:off x="5123664" y="2751138"/>
              <a:ext cx="4020336" cy="2607129"/>
              <a:chOff x="5123664" y="2750757"/>
              <a:chExt cx="4020336" cy="2607174"/>
            </a:xfrm>
          </p:grpSpPr>
          <p:sp>
            <p:nvSpPr>
              <p:cNvPr id="151582" name="TextBox 26"/>
              <p:cNvSpPr txBox="1">
                <a:spLocks noChangeArrowheads="1"/>
              </p:cNvSpPr>
              <p:nvPr/>
            </p:nvSpPr>
            <p:spPr bwMode="auto">
              <a:xfrm>
                <a:off x="7028033" y="4247048"/>
                <a:ext cx="21159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>
                    <a:solidFill>
                      <a:srgbClr val="005024"/>
                    </a:solidFill>
                  </a:rPr>
                  <a:t>Number Densities</a:t>
                </a:r>
              </a:p>
            </p:txBody>
          </p:sp>
          <p:cxnSp>
            <p:nvCxnSpPr>
              <p:cNvPr id="151583" name="Straight Arrow Connector 27"/>
              <p:cNvCxnSpPr>
                <a:cxnSpLocks noChangeShapeType="1"/>
              </p:cNvCxnSpPr>
              <p:nvPr/>
            </p:nvCxnSpPr>
            <p:spPr bwMode="auto">
              <a:xfrm rot="10800000" flipV="1">
                <a:off x="5123664" y="4503987"/>
                <a:ext cx="2380463" cy="85394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4" name="Straight Arrow Connector 28"/>
              <p:cNvCxnSpPr>
                <a:cxnSpLocks noChangeShapeType="1"/>
              </p:cNvCxnSpPr>
              <p:nvPr/>
            </p:nvCxnSpPr>
            <p:spPr bwMode="auto">
              <a:xfrm rot="16200000" flipV="1">
                <a:off x="6948685" y="3789849"/>
                <a:ext cx="528990" cy="44586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5" name="Straight Arrow Connector 35"/>
              <p:cNvCxnSpPr>
                <a:cxnSpLocks noChangeShapeType="1"/>
              </p:cNvCxnSpPr>
              <p:nvPr/>
            </p:nvCxnSpPr>
            <p:spPr bwMode="auto">
              <a:xfrm rot="16200000" flipV="1">
                <a:off x="6994025" y="3328871"/>
                <a:ext cx="1520226" cy="363997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51568" name="Group 50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280988" y="1808163"/>
            <a:ext cx="2116137" cy="633412"/>
            <a:chOff x="280870" y="1807389"/>
            <a:chExt cx="2115967" cy="634794"/>
          </a:xfrm>
        </p:grpSpPr>
        <p:sp>
          <p:nvSpPr>
            <p:cNvPr id="15157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ffusion Coefficient</a:t>
              </a:r>
            </a:p>
          </p:txBody>
        </p:sp>
        <p:cxnSp>
          <p:nvCxnSpPr>
            <p:cNvPr id="151579" name="Straight Arrow Connector 37"/>
            <p:cNvCxnSpPr>
              <a:cxnSpLocks noChangeShapeType="1"/>
            </p:cNvCxnSpPr>
            <p:nvPr/>
          </p:nvCxnSpPr>
          <p:spPr bwMode="auto">
            <a:xfrm>
              <a:off x="997527" y="2063068"/>
              <a:ext cx="809868" cy="37911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69" name="Group 52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735013" y="4860919"/>
            <a:ext cx="2114550" cy="512295"/>
            <a:chOff x="734290" y="4860427"/>
            <a:chExt cx="2115967" cy="512221"/>
          </a:xfrm>
        </p:grpSpPr>
        <p:sp>
          <p:nvSpPr>
            <p:cNvPr id="15157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electric Coefficient</a:t>
              </a:r>
            </a:p>
          </p:txBody>
        </p:sp>
        <p:cxnSp>
          <p:nvCxnSpPr>
            <p:cNvPr id="151577" name="Straight Arrow Connector 38"/>
            <p:cNvCxnSpPr>
              <a:cxnSpLocks noChangeShapeType="1"/>
            </p:cNvCxnSpPr>
            <p:nvPr/>
          </p:nvCxnSpPr>
          <p:spPr bwMode="auto">
            <a:xfrm>
              <a:off x="2325898" y="5116793"/>
              <a:ext cx="122291" cy="25585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0" name="Group 51"/>
          <p:cNvGrpSpPr>
            <a:grpSpLocks/>
          </p:cNvGrpSpPr>
          <p:nvPr>
            <p:custDataLst>
              <p:tags r:id="rId20"/>
            </p:custDataLst>
          </p:nvPr>
        </p:nvGrpSpPr>
        <p:grpSpPr bwMode="auto">
          <a:xfrm>
            <a:off x="4870450" y="5595938"/>
            <a:ext cx="2687638" cy="549275"/>
            <a:chOff x="4870509" y="5595982"/>
            <a:chExt cx="2687776" cy="549826"/>
          </a:xfrm>
        </p:grpSpPr>
        <p:sp>
          <p:nvSpPr>
            <p:cNvPr id="151574" name="TextBox 36"/>
            <p:cNvSpPr txBox="1">
              <a:spLocks noChangeArrowheads="1"/>
            </p:cNvSpPr>
            <p:nvPr/>
          </p:nvSpPr>
          <p:spPr bwMode="auto">
            <a:xfrm>
              <a:off x="5442318" y="5684143"/>
              <a:ext cx="21159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    valence</a:t>
              </a:r>
            </a:p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proton charge</a:t>
              </a:r>
            </a:p>
          </p:txBody>
        </p:sp>
        <p:cxnSp>
          <p:nvCxnSpPr>
            <p:cNvPr id="151575" name="Straight Arrow Connector 39"/>
            <p:cNvCxnSpPr>
              <a:cxnSpLocks noChangeShapeType="1"/>
            </p:cNvCxnSpPr>
            <p:nvPr/>
          </p:nvCxnSpPr>
          <p:spPr bwMode="auto">
            <a:xfrm rot="10800000">
              <a:off x="4870509" y="5595982"/>
              <a:ext cx="714133" cy="290941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1" name="Group 56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1920875" y="2855913"/>
            <a:ext cx="1501775" cy="460375"/>
            <a:chOff x="1920745" y="2856555"/>
            <a:chExt cx="1502587" cy="459628"/>
          </a:xfrm>
        </p:grpSpPr>
        <p:sp>
          <p:nvSpPr>
            <p:cNvPr id="1515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Thermal Energy</a:t>
              </a:r>
            </a:p>
          </p:txBody>
        </p:sp>
        <p:cxnSp>
          <p:nvCxnSpPr>
            <p:cNvPr id="1515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56555"/>
              <a:ext cx="384145" cy="22041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3"/>
    </p:custDataLst>
    <p:extLst>
      <p:ext uri="{BB962C8B-B14F-4D97-AF65-F5344CB8AC3E}">
        <p14:creationId xmlns:p14="http://schemas.microsoft.com/office/powerpoint/2010/main" val="1398566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fld id="{18F9D78C-10FD-4D71-8CA8-9EA60A9F4F58}" type="slidenum">
              <a:rPr lang="en-US" smtClean="0">
                <a:solidFill>
                  <a:srgbClr val="000000"/>
                </a:solidFill>
              </a:rPr>
              <a:pPr/>
              <a:t>5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249" name="Group 2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0" y="176213"/>
            <a:ext cx="9144000" cy="6367463"/>
            <a:chOff x="0" y="111"/>
            <a:chExt cx="5760" cy="4011"/>
          </a:xfrm>
        </p:grpSpPr>
        <p:sp>
          <p:nvSpPr>
            <p:cNvPr id="10278" name="Rectangle 3"/>
            <p:cNvSpPr>
              <a:spLocks noChangeArrowheads="1"/>
            </p:cNvSpPr>
            <p:nvPr/>
          </p:nvSpPr>
          <p:spPr bwMode="auto">
            <a:xfrm>
              <a:off x="387" y="111"/>
              <a:ext cx="4623" cy="601"/>
            </a:xfrm>
            <a:prstGeom prst="rect">
              <a:avLst/>
            </a:prstGeom>
            <a:noFill/>
            <a:ln w="9525">
              <a:solidFill>
                <a:srgbClr val="19066A"/>
              </a:solidFill>
              <a:miter lim="800000"/>
              <a:headEnd/>
              <a:tailEnd/>
            </a:ln>
          </p:spPr>
          <p:txBody>
            <a:bodyPr wrap="square" lIns="182880" rIns="182880" anchor="ctr">
              <a:spAutoFit/>
            </a:bodyPr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  <a:t>Semiconductor </a:t>
              </a:r>
              <a:r>
                <a:rPr lang="en-US" sz="3600" b="1" i="1" dirty="0">
                  <a:solidFill>
                    <a:srgbClr val="000000"/>
                  </a:solidFill>
                  <a:latin typeface="Arial"/>
                  <a:cs typeface="Arial"/>
                </a:rPr>
                <a:t>PNP</a:t>
              </a:r>
              <a: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  <a:t> Equations</a:t>
              </a:r>
              <a:b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</a:br>
              <a:r>
                <a:rPr lang="en-US" sz="1800" dirty="0">
                  <a:solidFill>
                    <a:srgbClr val="000000"/>
                  </a:solidFill>
                  <a:latin typeface="Arial"/>
                  <a:cs typeface="Arial"/>
                </a:rPr>
                <a:t>For Point Charges</a:t>
              </a:r>
            </a:p>
          </p:txBody>
        </p:sp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2476" y="2337"/>
            <a:ext cx="2420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2" name="Equation" r:id="rId22" imgW="3492360" imgH="723600" progId="Equation.DSMT4">
                    <p:embed/>
                  </p:oleObj>
                </mc:Choice>
                <mc:Fallback>
                  <p:oleObj name="Equation" r:id="rId22" imgW="349236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337"/>
                          <a:ext cx="2420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5"/>
            <p:cNvSpPr txBox="1">
              <a:spLocks noChangeArrowheads="1"/>
            </p:cNvSpPr>
            <p:nvPr/>
          </p:nvSpPr>
          <p:spPr bwMode="auto">
            <a:xfrm>
              <a:off x="2125" y="886"/>
              <a:ext cx="13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Poisson’s Equation</a:t>
              </a:r>
            </a:p>
          </p:txBody>
        </p:sp>
        <p:sp>
          <p:nvSpPr>
            <p:cNvPr id="10280" name="Text Box 6"/>
            <p:cNvSpPr txBox="1">
              <a:spLocks noChangeArrowheads="1"/>
            </p:cNvSpPr>
            <p:nvPr/>
          </p:nvSpPr>
          <p:spPr bwMode="auto">
            <a:xfrm>
              <a:off x="1579" y="1992"/>
              <a:ext cx="25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Drift-diffusion &amp; Continuity Equation</a:t>
              </a: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/>
          </p:nvGraphicFramePr>
          <p:xfrm>
            <a:off x="808" y="1186"/>
            <a:ext cx="4177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3" name="Equation" r:id="rId24" imgW="6108480" imgH="888840" progId="Equation.DSMT4">
                    <p:embed/>
                  </p:oleObj>
                </mc:Choice>
                <mc:Fallback>
                  <p:oleObj name="Equation" r:id="rId24" imgW="610848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186"/>
                          <a:ext cx="4177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Rectangle 8"/>
            <p:cNvSpPr>
              <a:spLocks noChangeArrowheads="1"/>
            </p:cNvSpPr>
            <p:nvPr/>
          </p:nvSpPr>
          <p:spPr bwMode="auto">
            <a:xfrm>
              <a:off x="0" y="2052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0282" name="Rectangle 9"/>
            <p:cNvSpPr>
              <a:spLocks noChangeArrowheads="1"/>
            </p:cNvSpPr>
            <p:nvPr/>
          </p:nvSpPr>
          <p:spPr bwMode="auto">
            <a:xfrm>
              <a:off x="0" y="2086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1451" y="2356"/>
            <a:ext cx="57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4" name="Equation" r:id="rId26" imgW="914400" imgH="723600" progId="Equation.DSMT4">
                    <p:embed/>
                  </p:oleObj>
                </mc:Choice>
                <mc:Fallback>
                  <p:oleObj name="Equation" r:id="rId26" imgW="9144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356"/>
                          <a:ext cx="578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Text Box 11"/>
            <p:cNvSpPr txBox="1">
              <a:spLocks noChangeArrowheads="1"/>
            </p:cNvSpPr>
            <p:nvPr/>
          </p:nvSpPr>
          <p:spPr bwMode="auto">
            <a:xfrm>
              <a:off x="2173" y="3120"/>
              <a:ext cx="13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Chemical Potential </a:t>
              </a:r>
            </a:p>
          </p:txBody>
        </p:sp>
        <p:graphicFrame>
          <p:nvGraphicFramePr>
            <p:cNvPr id="102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041095"/>
                </p:ext>
              </p:extLst>
            </p:nvPr>
          </p:nvGraphicFramePr>
          <p:xfrm>
            <a:off x="1116" y="3350"/>
            <a:ext cx="3611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35" name="Equation" r:id="rId28" imgW="5740200" imgH="1218960" progId="Equation.DSMT4">
                    <p:embed/>
                  </p:oleObj>
                </mc:Choice>
                <mc:Fallback>
                  <p:oleObj name="Equation" r:id="rId28" imgW="574020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50"/>
                          <a:ext cx="3611" cy="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56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3205163" y="6038850"/>
            <a:ext cx="1501775" cy="511175"/>
            <a:chOff x="1920745" y="2804383"/>
            <a:chExt cx="1502587" cy="511800"/>
          </a:xfrm>
        </p:grpSpPr>
        <p:sp>
          <p:nvSpPr>
            <p:cNvPr id="10276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Thermal Energy</a:t>
              </a:r>
            </a:p>
          </p:txBody>
        </p:sp>
        <p:cxnSp>
          <p:nvCxnSpPr>
            <p:cNvPr id="10277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1" name="Group 5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6334125" y="2516188"/>
            <a:ext cx="2116138" cy="742950"/>
            <a:chOff x="5049333" y="5493894"/>
            <a:chExt cx="2115967" cy="742682"/>
          </a:xfrm>
        </p:grpSpPr>
        <p:sp>
          <p:nvSpPr>
            <p:cNvPr id="10274" name="TextBox 36"/>
            <p:cNvSpPr txBox="1">
              <a:spLocks noChangeArrowheads="1"/>
            </p:cNvSpPr>
            <p:nvPr/>
          </p:nvSpPr>
          <p:spPr bwMode="auto">
            <a:xfrm>
              <a:off x="5049333" y="5774912"/>
              <a:ext cx="2115967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75" name="Straight Arrow Connector 39"/>
            <p:cNvCxnSpPr>
              <a:cxnSpLocks noChangeShapeType="1"/>
            </p:cNvCxnSpPr>
            <p:nvPr/>
          </p:nvCxnSpPr>
          <p:spPr bwMode="auto">
            <a:xfrm rot="5400000" flipH="1" flipV="1">
              <a:off x="5531716" y="5592263"/>
              <a:ext cx="257195" cy="6045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2" name="Text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27700" y="1504950"/>
            <a:ext cx="24336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A20000"/>
                </a:solidFill>
                <a:latin typeface="Arial"/>
                <a:cs typeface="Arial"/>
              </a:rPr>
              <a:t>Permanent Charge of Protein</a:t>
            </a:r>
          </a:p>
        </p:txBody>
      </p:sp>
      <p:cxnSp>
        <p:nvCxnSpPr>
          <p:cNvPr id="10253" name="Straight Arrow Connector 17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rot="10800000" flipV="1">
            <a:off x="5395913" y="1722438"/>
            <a:ext cx="611187" cy="355600"/>
          </a:xfrm>
          <a:prstGeom prst="straightConnector1">
            <a:avLst/>
          </a:prstGeom>
          <a:noFill/>
          <a:ln w="25400" algn="ctr">
            <a:solidFill>
              <a:srgbClr val="A20000"/>
            </a:solidFill>
            <a:round/>
            <a:headEnd/>
            <a:tailEnd type="arrow" w="med" len="med"/>
          </a:ln>
        </p:spPr>
      </p:cxnSp>
      <p:grpSp>
        <p:nvGrpSpPr>
          <p:cNvPr id="10254" name="Group 56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614363" y="2759075"/>
            <a:ext cx="1849437" cy="512763"/>
            <a:chOff x="1920745" y="2804383"/>
            <a:chExt cx="1849821" cy="511350"/>
          </a:xfrm>
        </p:grpSpPr>
        <p:sp>
          <p:nvSpPr>
            <p:cNvPr id="102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849821" cy="276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Cross sectional Area</a:t>
              </a:r>
            </a:p>
          </p:txBody>
        </p:sp>
        <p:cxnSp>
          <p:nvCxnSpPr>
            <p:cNvPr id="102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55" name="Straight Arrow Connector 54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2252663" y="2471738"/>
            <a:ext cx="1306512" cy="671512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56" name="Group 5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3282950" y="4316413"/>
            <a:ext cx="1501775" cy="512762"/>
            <a:chOff x="1920745" y="2804384"/>
            <a:chExt cx="1502587" cy="511799"/>
          </a:xfrm>
        </p:grpSpPr>
        <p:sp>
          <p:nvSpPr>
            <p:cNvPr id="10270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Flux</a:t>
              </a:r>
            </a:p>
          </p:txBody>
        </p:sp>
        <p:cxnSp>
          <p:nvCxnSpPr>
            <p:cNvPr id="10271" name="Straight Arrow Connector 54"/>
            <p:cNvCxnSpPr>
              <a:cxnSpLocks noChangeShapeType="1"/>
              <a:stCxn id="10270" idx="0"/>
            </p:cNvCxnSpPr>
            <p:nvPr/>
          </p:nvCxnSpPr>
          <p:spPr bwMode="auto">
            <a:xfrm rot="5400000" flipH="1" flipV="1">
              <a:off x="2643305" y="2833118"/>
              <a:ext cx="234800" cy="177332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7" name="Group 50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4965700" y="4284663"/>
            <a:ext cx="2320925" cy="595312"/>
            <a:chOff x="75471" y="1487264"/>
            <a:chExt cx="2321366" cy="597124"/>
          </a:xfrm>
        </p:grpSpPr>
        <p:sp>
          <p:nvSpPr>
            <p:cNvPr id="1026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ffusion Coefficient</a:t>
              </a:r>
            </a:p>
          </p:txBody>
        </p:sp>
        <p:cxnSp>
          <p:nvCxnSpPr>
            <p:cNvPr id="10269" name="Straight Arrow Connector 37"/>
            <p:cNvCxnSpPr>
              <a:cxnSpLocks noChangeShapeType="1"/>
            </p:cNvCxnSpPr>
            <p:nvPr/>
          </p:nvCxnSpPr>
          <p:spPr bwMode="auto">
            <a:xfrm rot="16200000" flipV="1">
              <a:off x="44843" y="1517892"/>
              <a:ext cx="355953" cy="294698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8" name="TextBox 2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91338" y="3302000"/>
            <a:ext cx="211613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>
                <a:solidFill>
                  <a:srgbClr val="005024"/>
                </a:solidFill>
                <a:latin typeface="Arial"/>
                <a:cs typeface="Arial"/>
              </a:rPr>
              <a:t>Number Densities</a:t>
            </a:r>
          </a:p>
        </p:txBody>
      </p:sp>
      <p:cxnSp>
        <p:nvCxnSpPr>
          <p:cNvPr id="10259" name="Straight Arrow Connector 27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rot="10800000" flipV="1">
            <a:off x="6672263" y="3559175"/>
            <a:ext cx="695325" cy="36988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cxnSp>
        <p:nvCxnSpPr>
          <p:cNvPr id="10260" name="Straight Arrow Connector 27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rot="16200000" flipV="1">
            <a:off x="7262019" y="2629694"/>
            <a:ext cx="803275" cy="560387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405438" y="4921250"/>
          <a:ext cx="595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6" name="Equation" r:id="rId30" imgW="596880" imgH="380880" progId="Equation.DSMT4">
                  <p:embed/>
                </p:oleObj>
              </mc:Choice>
              <mc:Fallback>
                <p:oleObj name="Equation" r:id="rId30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921250"/>
                        <a:ext cx="595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1" name="Group 52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135063" y="1536700"/>
            <a:ext cx="2114550" cy="542925"/>
            <a:chOff x="734290" y="4860427"/>
            <a:chExt cx="2115967" cy="542845"/>
          </a:xfrm>
        </p:grpSpPr>
        <p:sp>
          <p:nvSpPr>
            <p:cNvPr id="1026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electric Coefficient</a:t>
              </a:r>
            </a:p>
          </p:txBody>
        </p:sp>
        <p:cxnSp>
          <p:nvCxnSpPr>
            <p:cNvPr id="10267" name="Straight Arrow Connector 38"/>
            <p:cNvCxnSpPr>
              <a:cxnSpLocks noChangeShapeType="1"/>
            </p:cNvCxnSpPr>
            <p:nvPr/>
          </p:nvCxnSpPr>
          <p:spPr bwMode="auto">
            <a:xfrm rot="16200000" flipH="1">
              <a:off x="2277166" y="5209291"/>
              <a:ext cx="250789" cy="137174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62" name="Straight Arrow Connector 38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rot="16200000" flipH="1">
            <a:off x="1628775" y="1838325"/>
            <a:ext cx="209550" cy="114300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63" name="Group 51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1117600" y="5991225"/>
            <a:ext cx="2116138" cy="582613"/>
            <a:chOff x="5289911" y="6659093"/>
            <a:chExt cx="2115967" cy="583192"/>
          </a:xfrm>
        </p:grpSpPr>
        <p:sp>
          <p:nvSpPr>
            <p:cNvPr id="10264" name="TextBox 36"/>
            <p:cNvSpPr txBox="1">
              <a:spLocks noChangeArrowheads="1"/>
            </p:cNvSpPr>
            <p:nvPr/>
          </p:nvSpPr>
          <p:spPr bwMode="auto">
            <a:xfrm>
              <a:off x="5289911" y="6780620"/>
              <a:ext cx="21159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65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6429518" y="6659093"/>
              <a:ext cx="666781" cy="37184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2" name="TextBox 1"/>
          <p:cNvSpPr txBox="1"/>
          <p:nvPr/>
        </p:nvSpPr>
        <p:spPr>
          <a:xfrm>
            <a:off x="6134027" y="5409220"/>
            <a:ext cx="183320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FFFFFF"/>
                </a:solidFill>
              </a:rPr>
              <a:t>Not in Semiconductor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00255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All we have to do is</a:t>
            </a:r>
            <a:br>
              <a:rPr lang="en-US" dirty="0">
                <a:solidFill>
                  <a:srgbClr val="C00000"/>
                </a:solidFill>
              </a:rPr>
            </a:br>
            <a:br>
              <a:rPr lang="en-US" dirty="0"/>
            </a:br>
            <a:r>
              <a:rPr lang="en-US" sz="6000" b="1" i="1" dirty="0"/>
              <a:t>Solve them!</a:t>
            </a:r>
            <a:br>
              <a:rPr lang="en-US" sz="6000" b="1" i="1" dirty="0"/>
            </a:br>
            <a:r>
              <a:rPr lang="en-US" b="1" i="1" dirty="0"/>
              <a:t>with Boundary Conditions</a:t>
            </a:r>
            <a:br>
              <a:rPr lang="en-US" i="1" dirty="0"/>
            </a:br>
            <a:r>
              <a:rPr lang="en-US" sz="1100" i="1" dirty="0"/>
              <a:t>defining</a:t>
            </a:r>
            <a:br>
              <a:rPr lang="en-US" sz="1100" i="1" dirty="0"/>
            </a:br>
            <a:r>
              <a:rPr lang="en-US" sz="2000" b="1" i="1" dirty="0"/>
              <a:t>Charge Carriers</a:t>
            </a:r>
            <a:br>
              <a:rPr lang="en-US" sz="2000" i="1" dirty="0"/>
            </a:br>
            <a:r>
              <a:rPr lang="en-US" sz="1200" i="1" dirty="0"/>
              <a:t>ions, holes, quasi-electrons</a:t>
            </a:r>
            <a:br>
              <a:rPr lang="en-US" sz="2000" i="1" dirty="0"/>
            </a:br>
            <a:r>
              <a:rPr lang="en-US" sz="2000" b="1" i="1" dirty="0"/>
              <a:t>Geometry</a:t>
            </a:r>
            <a:br>
              <a:rPr lang="en-US" sz="2000" i="1" dirty="0"/>
            </a:br>
            <a:br>
              <a:rPr lang="en-US" dirty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57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7596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Page </a:t>
            </a:r>
            <a:fld id="{FCB9DD33-11C1-4CF9-9B05-AF74C89F7F41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0856" y="274638"/>
            <a:ext cx="7396577" cy="769441"/>
          </a:xfrm>
          <a:noFill/>
          <a:ln w="127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en-US" b="1" dirty="0">
                <a:solidFill>
                  <a:schemeClr val="accent2">
                    <a:lumMod val="75000"/>
                  </a:schemeClr>
                </a:solidFill>
              </a:rPr>
              <a:t>Solution* of  PNP Equation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96556"/>
              </p:ext>
            </p:extLst>
          </p:nvPr>
        </p:nvGraphicFramePr>
        <p:xfrm>
          <a:off x="263525" y="1304925"/>
          <a:ext cx="86169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6" name="Equation" r:id="rId3" imgW="8699400" imgH="2361960" progId="Equation.DSMT4">
                  <p:embed/>
                </p:oleObj>
              </mc:Choice>
              <mc:Fallback>
                <p:oleObj name="Equation" r:id="rId3" imgW="86994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304925"/>
                        <a:ext cx="86169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0" y="2582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6640" y="4221088"/>
            <a:ext cx="7950720" cy="1831446"/>
            <a:chOff x="456987" y="3832423"/>
            <a:chExt cx="7950720" cy="1831446"/>
          </a:xfrm>
        </p:grpSpPr>
        <p:sp>
          <p:nvSpPr>
            <p:cNvPr id="57348" name="Text Box 5"/>
            <p:cNvSpPr txBox="1">
              <a:spLocks noChangeArrowheads="1"/>
            </p:cNvSpPr>
            <p:nvPr/>
          </p:nvSpPr>
          <p:spPr bwMode="auto">
            <a:xfrm>
              <a:off x="456987" y="3832423"/>
              <a:ext cx="795072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		     *</a:t>
              </a:r>
              <a:r>
                <a:rPr lang="en-US" altLang="en-US" sz="1400" b="1" u="sng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HEMATICS</a:t>
              </a: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This solution was  </a:t>
              </a:r>
              <a:r>
                <a:rPr lang="en-US" altLang="en-US" sz="2000" b="1" u="sng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ctually  DERIVED</a:t>
              </a: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 by computing many conditional probability measures explicitly by repeated  </a:t>
              </a: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nalytical</a:t>
              </a: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integrations</a:t>
              </a:r>
              <a:endParaRPr lang="en-US" altLang="en-US" sz="1800" dirty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79612" y="5017538"/>
              <a:ext cx="720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</a:t>
              </a:r>
              <a:r>
                <a:rPr lang="en-US" altLang="en-US" sz="1200" b="1" dirty="0" err="1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Klosek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, &amp; Schuss (1995) </a:t>
              </a:r>
              <a:r>
                <a:rPr lang="en-US" altLang="en-US" sz="1200" b="1" i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J. Chem. Phys.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102, 1767-1780 	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B. (2000) in Biophysics Textbook On Line "Channels, Receptors, and Transporters" 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B. (2011). Chemical Physics Letters 511: 1-6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34083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8548" y="116632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  <a:t>Please do not be deceived </a:t>
            </a:r>
            <a:b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  <a:t>by the eventual simplicity of Results.</a:t>
            </a:r>
            <a:r>
              <a:rPr lang="en-US" sz="1200" b="1" i="1" dirty="0">
                <a:solidFill>
                  <a:srgbClr val="C00000"/>
                </a:solidFill>
              </a:rPr>
              <a:t> </a:t>
            </a:r>
            <a:br>
              <a:rPr lang="en-US" sz="1200" b="1" i="1" dirty="0">
                <a:solidFill>
                  <a:srgbClr val="C00000"/>
                </a:solidFill>
              </a:rPr>
            </a:br>
            <a:r>
              <a:rPr lang="en-US" sz="1400" b="1" i="1" dirty="0">
                <a:solidFill>
                  <a:srgbClr val="C00000"/>
                </a:solidFill>
              </a:rPr>
              <a:t>This took &gt;2 years!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6384" y="1124744"/>
            <a:ext cx="795072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Solution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was actually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8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DERIVED</a:t>
            </a:r>
            <a:r>
              <a:rPr lang="en-US" altLang="en-US" sz="28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with explicit formulae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for </a:t>
            </a:r>
            <a:r>
              <a:rPr lang="en-US" altLang="en-US" sz="1800" dirty="0">
                <a:solidFill>
                  <a:srgbClr val="333399">
                    <a:lumMod val="75000"/>
                  </a:srgbClr>
                </a:solidFill>
                <a:latin typeface="Arial"/>
                <a:cs typeface="Times New Roman" panose="02020603050405020304" pitchFamily="18" charset="0"/>
              </a:rPr>
              <a:t>probability measures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from a</a:t>
            </a:r>
            <a: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Doubly Conditioned Stochastic Process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involving 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Analytical Evaluation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18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of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Multidimensional Convolution Integrals</a:t>
            </a:r>
            <a:endParaRPr lang="en-US" altLang="en-US" sz="20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775" y="5450643"/>
            <a:ext cx="7453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</a:t>
            </a:r>
            <a:r>
              <a:rPr lang="en-US" altLang="en-US" b="1" dirty="0" err="1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Klosek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, &amp; Schuss (1995) </a:t>
            </a:r>
            <a:r>
              <a:rPr lang="en-US" altLang="en-US" b="1" i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J. Chem. Phys.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 102, 1767-1780 	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B. (2000) in Biophysics Textbook On Line "Channels, Receptors, Transporters" 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B. (2011). Chemical Physics Letters 511: 1-6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4753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98758" y="369990"/>
            <a:ext cx="6072620" cy="6192735"/>
            <a:chOff x="1870531" y="606362"/>
            <a:chExt cx="6072620" cy="6192735"/>
          </a:xfrm>
        </p:grpSpPr>
        <p:grpSp>
          <p:nvGrpSpPr>
            <p:cNvPr id="10" name="Group 9"/>
            <p:cNvGrpSpPr/>
            <p:nvPr/>
          </p:nvGrpSpPr>
          <p:grpSpPr>
            <a:xfrm>
              <a:off x="1870531" y="606362"/>
              <a:ext cx="5764080" cy="6192735"/>
              <a:chOff x="2032456" y="606362"/>
              <a:chExt cx="5764080" cy="6192735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92828"/>
                  </p:ext>
                </p:extLst>
              </p:nvPr>
            </p:nvGraphicFramePr>
            <p:xfrm>
              <a:off x="2218061" y="5705310"/>
              <a:ext cx="5578475" cy="1093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176" name="Equation" r:id="rId3" imgW="11315520" imgH="2222280" progId="Equation.DSMT4">
                      <p:embed/>
                    </p:oleObj>
                  </mc:Choice>
                  <mc:Fallback>
                    <p:oleObj name="Equation" r:id="rId3" imgW="11315520" imgH="222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18061" y="5705310"/>
                            <a:ext cx="5578475" cy="1093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8"/>
              <p:cNvGrpSpPr/>
              <p:nvPr/>
            </p:nvGrpSpPr>
            <p:grpSpPr>
              <a:xfrm>
                <a:off x="2032456" y="606362"/>
                <a:ext cx="5459871" cy="2945365"/>
                <a:chOff x="2032456" y="606362"/>
                <a:chExt cx="5459871" cy="2945365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2032456" y="606362"/>
                  <a:ext cx="5459871" cy="1538883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square" tIns="91440" bIns="91440" rtlCol="0" anchor="ctr" anchorCtr="0">
                  <a:sp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200" dirty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Generalized Current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 dirty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is 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200" dirty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/>
                    </a:rPr>
                    <a:t>Conserved</a:t>
                  </a:r>
                  <a:r>
                    <a:rPr lang="en-US" sz="1400" i="1" dirty="0">
                      <a:solidFill>
                        <a:prstClr val="black"/>
                      </a:solidFill>
                      <a:latin typeface="Arial"/>
                      <a:cs typeface="Arial"/>
                    </a:rPr>
                    <a:t> </a:t>
                  </a:r>
                  <a:endParaRPr lang="en-US" sz="1800" i="1" dirty="0">
                    <a:solidFill>
                      <a:prstClr val="black"/>
                    </a:solidFill>
                    <a:latin typeface="Arial"/>
                    <a:cs typeface="Arial"/>
                  </a:endParaRPr>
                </a:p>
              </p:txBody>
            </p:sp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2064930"/>
                    </p:ext>
                  </p:extLst>
                </p:nvPr>
              </p:nvGraphicFramePr>
              <p:xfrm>
                <a:off x="2738190" y="2764327"/>
                <a:ext cx="2933700" cy="787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2177" name="Equation" r:id="rId5" imgW="3314520" imgH="888840" progId="Equation.DSMT4">
                        <p:embed/>
                      </p:oleObj>
                    </mc:Choice>
                    <mc:Fallback>
                      <p:oleObj name="Equation" r:id="rId5" imgW="3314520" imgH="8888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190" y="2764327"/>
                              <a:ext cx="2933700" cy="787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" name="TextBox 11"/>
            <p:cNvSpPr txBox="1"/>
            <p:nvPr/>
          </p:nvSpPr>
          <p:spPr bwMode="auto">
            <a:xfrm>
              <a:off x="6045126" y="2751135"/>
              <a:ext cx="189802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 Black" panose="020B0A04020102020204" pitchFamily="34" charset="0"/>
                  <a:cs typeface="Arial"/>
                </a:rPr>
                <a:t>Displacement Current </a:t>
              </a:r>
            </a:p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"/>
                  <a:cs typeface="Arial"/>
                </a:rPr>
                <a:t>Everywhere</a:t>
              </a:r>
              <a:r>
                <a:rPr lang="en-US" b="1" dirty="0">
                  <a:solidFill>
                    <a:srgbClr val="C00000"/>
                  </a:solidFill>
                  <a:latin typeface="Arial"/>
                  <a:cs typeface="Arial"/>
                </a:rPr>
                <a:t>!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24186"/>
              </p:ext>
            </p:extLst>
          </p:nvPr>
        </p:nvGraphicFramePr>
        <p:xfrm>
          <a:off x="2171700" y="3943350"/>
          <a:ext cx="49482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8" name="Equation" r:id="rId7" imgW="6083280" imgH="1320480" progId="Equation.DSMT4">
                  <p:embed/>
                </p:oleObj>
              </mc:Choice>
              <mc:Fallback>
                <p:oleObj name="Equation" r:id="rId7" imgW="60832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1700" y="3943350"/>
                        <a:ext cx="494823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>
            <a:off x="2403666" y="2158623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Maxwell Equation</a:t>
            </a:r>
          </a:p>
        </p:txBody>
      </p:sp>
      <p:sp>
        <p:nvSpPr>
          <p:cNvPr id="17" name="TextBox 16"/>
          <p:cNvSpPr txBox="1"/>
          <p:nvPr/>
        </p:nvSpPr>
        <p:spPr bwMode="auto">
          <a:xfrm>
            <a:off x="1484807" y="3552587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Vector Identity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4428694" y="3550732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Conservation law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4576015" y="2514763"/>
            <a:ext cx="967535" cy="82296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579269" y="2714625"/>
            <a:ext cx="588169" cy="192881"/>
          </a:xfrm>
          <a:prstGeom prst="straightConnector1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</p:spPr>
      </p:cxnSp>
      <p:sp>
        <p:nvSpPr>
          <p:cNvPr id="23" name="TextBox 22"/>
          <p:cNvSpPr txBox="1"/>
          <p:nvPr/>
        </p:nvSpPr>
        <p:spPr bwMode="auto">
          <a:xfrm>
            <a:off x="4504929" y="4920339"/>
            <a:ext cx="27368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Generalized Current</a:t>
            </a:r>
          </a:p>
        </p:txBody>
      </p:sp>
    </p:spTree>
    <p:extLst>
      <p:ext uri="{BB962C8B-B14F-4D97-AF65-F5344CB8AC3E}">
        <p14:creationId xmlns:p14="http://schemas.microsoft.com/office/powerpoint/2010/main" val="6736730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sz="2000" b="1" i="1" dirty="0">
                <a:solidFill>
                  <a:srgbClr val="19066A"/>
                </a:solidFill>
              </a:rPr>
              <a:t>All we have to do is</a:t>
            </a:r>
            <a:br>
              <a:rPr lang="en-US" sz="2000" b="1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Solve them!</a:t>
            </a:r>
            <a:br>
              <a:rPr lang="en-US" sz="2000" b="1" i="1" dirty="0">
                <a:solidFill>
                  <a:srgbClr val="19066A"/>
                </a:solidFill>
              </a:rPr>
            </a:br>
            <a:br>
              <a:rPr lang="en-US" sz="2000" b="1" i="1" dirty="0"/>
            </a:br>
            <a:br>
              <a:rPr lang="en-US" sz="1400" b="1" i="1" dirty="0"/>
            </a:br>
            <a:r>
              <a:rPr lang="en-US" sz="2400" b="1" dirty="0">
                <a:solidFill>
                  <a:srgbClr val="C00000"/>
                </a:solidFill>
                <a:latin typeface="Arial Black" panose="020B0A04020102020204" pitchFamily="34" charset="0"/>
              </a:rPr>
              <a:t>Don’t Despair</a:t>
            </a:r>
            <a:br>
              <a:rPr lang="en-US" sz="1800" b="1" i="1" dirty="0">
                <a:solidFill>
                  <a:srgbClr val="C00000"/>
                </a:solidFill>
                <a:latin typeface="Arial Black" panose="020B0A04020102020204" pitchFamily="34" charset="0"/>
              </a:rPr>
            </a:br>
            <a:r>
              <a:rPr lang="en-US" sz="4800" b="1" i="1" dirty="0">
                <a:latin typeface="Arial Black" panose="020B0A04020102020204" pitchFamily="34" charset="0"/>
              </a:rPr>
              <a:t>Semiconductor  Technology has </a:t>
            </a:r>
            <a:br>
              <a:rPr lang="en-US" sz="4800" b="1" i="1" dirty="0">
                <a:latin typeface="Arial Black" panose="020B0A04020102020204" pitchFamily="34" charset="0"/>
              </a:rPr>
            </a:br>
            <a:r>
              <a:rPr lang="en-US" sz="4800" b="1" i="1" dirty="0">
                <a:latin typeface="Arial Black" panose="020B0A04020102020204" pitchFamily="34" charset="0"/>
              </a:rPr>
              <a:t>Already Done That!</a:t>
            </a:r>
            <a:br>
              <a:rPr lang="en-US" sz="4800" b="1" i="1" dirty="0">
                <a:latin typeface="Arial Black" panose="020B0A04020102020204" pitchFamily="34" charset="0"/>
              </a:rPr>
            </a:br>
            <a:endParaRPr lang="en-US" sz="4800" b="1" i="1" dirty="0">
              <a:latin typeface="Arial Black" panose="020B0A040201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60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968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433388" y="274638"/>
            <a:ext cx="82756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Semiconductor Devi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9917" y="1010654"/>
            <a:ext cx="7247824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equations describe many robust input output relations 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Amplif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imit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Switch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Multipl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ogarithmic converto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Exponential convertor</a:t>
            </a:r>
          </a:p>
          <a:p>
            <a:pPr algn="ctr"/>
            <a:endParaRPr lang="en-US" sz="1800" b="1" dirty="0">
              <a:solidFill>
                <a:srgbClr val="002060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These are SOLUTIONS of PNP for different boundary conditions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with ONE SET of CONSTITUTIVE PARAMETERS</a:t>
            </a:r>
            <a:b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of POINTS is TRANSFERRABLE</a:t>
            </a:r>
            <a:br>
              <a:rPr lang="en-US" sz="10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Analytical should be attempted using techniques of </a:t>
            </a:r>
            <a:b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Weishi Liu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University of Kansas</a:t>
            </a:r>
            <a:b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Tai-Chia Lin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National Taiwan University &amp; </a:t>
            </a: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Chun Liu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PSU</a:t>
            </a:r>
          </a:p>
        </p:txBody>
      </p:sp>
    </p:spTree>
    <p:extLst>
      <p:ext uri="{BB962C8B-B14F-4D97-AF65-F5344CB8AC3E}">
        <p14:creationId xmlns:p14="http://schemas.microsoft.com/office/powerpoint/2010/main" val="9953885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5B7DD5A-EB2B-4922-AC6F-EFCB26E7AC2C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62</a:t>
            </a:fld>
            <a:endParaRPr lang="en-US" sz="1400" dirty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6675" name="TextBox 2"/>
          <p:cNvSpPr txBox="1">
            <a:spLocks noChangeArrowheads="1"/>
          </p:cNvSpPr>
          <p:nvPr/>
        </p:nvSpPr>
        <p:spPr bwMode="auto">
          <a:xfrm>
            <a:off x="1371600" y="2039938"/>
            <a:ext cx="64595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The End</a:t>
            </a:r>
          </a:p>
          <a:p>
            <a:pPr eaLnBrk="1" hangingPunct="1"/>
            <a:endParaRPr lang="en-US" sz="4400">
              <a:solidFill>
                <a:srgbClr val="FFFFFF"/>
              </a:solidFill>
            </a:endParaRPr>
          </a:p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18135609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Continuity of Current is Ex</a:t>
            </a:r>
            <a:r>
              <a:rPr lang="en-US" sz="2800" b="1" dirty="0"/>
              <a:t>act</a:t>
            </a:r>
            <a:br>
              <a:rPr lang="en-US" sz="2800" b="1" dirty="0"/>
            </a:br>
            <a:r>
              <a:rPr lang="en-US" sz="1800" b="1" i="1" dirty="0">
                <a:solidFill>
                  <a:srgbClr val="002060"/>
                </a:solidFill>
              </a:rPr>
              <a:t>no matter what carries the current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>
                <a:solidFill>
                  <a:srgbClr val="002060"/>
                </a:solidFill>
              </a:rPr>
              <a:t>even though </a:t>
            </a:r>
            <a:br>
              <a:rPr lang="en-US" sz="2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of Charge Flow 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ven Creating Plasma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408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026589" y="1954306"/>
            <a:ext cx="4464472" cy="4186295"/>
            <a:chOff x="3275861" y="1039906"/>
            <a:chExt cx="4782620" cy="5238399"/>
          </a:xfrm>
        </p:grpSpPr>
        <p:grpSp>
          <p:nvGrpSpPr>
            <p:cNvPr id="2" name="Group 1"/>
            <p:cNvGrpSpPr/>
            <p:nvPr/>
          </p:nvGrpSpPr>
          <p:grpSpPr>
            <a:xfrm>
              <a:off x="3275861" y="1039906"/>
              <a:ext cx="4782620" cy="5238399"/>
              <a:chOff x="1875913" y="-457200"/>
              <a:chExt cx="5181045" cy="5958453"/>
            </a:xfrm>
            <a:solidFill>
              <a:schemeClr val="bg1">
                <a:lumMod val="95000"/>
              </a:schemeClr>
            </a:solidFill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5914" y="-457200"/>
                <a:ext cx="5173794" cy="5958453"/>
              </a:xfrm>
              <a:prstGeom prst="rect">
                <a:avLst/>
              </a:prstGeom>
              <a:grpFill/>
            </p:spPr>
          </p:pic>
          <p:sp useBgFill="1">
            <p:nvSpPr>
              <p:cNvPr id="4" name="Rectangle 3"/>
              <p:cNvSpPr/>
              <p:nvPr/>
            </p:nvSpPr>
            <p:spPr>
              <a:xfrm>
                <a:off x="1875913" y="5286233"/>
                <a:ext cx="5181045" cy="215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501307" y="1691352"/>
            <a:ext cx="2261836" cy="69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75" name="Equation" r:id="rId4" imgW="1815840" imgH="558720" progId="Equation.DSMT4">
                    <p:embed/>
                  </p:oleObj>
                </mc:Choice>
                <mc:Fallback>
                  <p:oleObj name="Equation" r:id="rId4" imgW="1815840" imgH="5587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307" y="1691352"/>
                          <a:ext cx="2261836" cy="69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75129" y="2475429"/>
            <a:ext cx="27252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62674"/>
                </a:solidFill>
              </a:rPr>
              <a:t>When we unplug a computer power supply,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we often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CREATE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 SPARKS,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sz="1100" b="1" i="1" dirty="0">
                <a:solidFill>
                  <a:srgbClr val="262674"/>
                </a:solidFill>
              </a:rPr>
              <a:t> i.e., a </a:t>
            </a:r>
            <a:r>
              <a:rPr lang="en-US" b="1" i="1" dirty="0">
                <a:solidFill>
                  <a:srgbClr val="262674"/>
                </a:solidFill>
              </a:rPr>
              <a:t>PLASMA, </a:t>
            </a:r>
            <a:br>
              <a:rPr lang="en-US" b="1" i="1" dirty="0">
                <a:solidFill>
                  <a:srgbClr val="262674"/>
                </a:solidFill>
              </a:rPr>
            </a:b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</a:t>
            </a:r>
            <a:r>
              <a:rPr lang="en-US" sz="1200" b="1" i="1" dirty="0">
                <a:solidFill>
                  <a:srgbClr val="262674"/>
                </a:solidFill>
              </a:rPr>
              <a:t>a</a:t>
            </a:r>
            <a:r>
              <a:rPr lang="en-US" b="1" i="1" dirty="0">
                <a:solidFill>
                  <a:srgbClr val="262674"/>
                </a:solidFill>
              </a:rPr>
              <a:t> NEW KIND</a:t>
            </a:r>
          </a:p>
          <a:p>
            <a:r>
              <a:rPr lang="en-US" b="1" i="1" dirty="0">
                <a:solidFill>
                  <a:srgbClr val="262674"/>
                </a:solidFill>
              </a:rPr>
              <a:t>   of current flow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968197" y="263132"/>
            <a:ext cx="800547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62674"/>
                </a:solidFill>
              </a:rPr>
              <a:t>Mathematics of Continuity</a:t>
            </a:r>
          </a:p>
          <a:p>
            <a:pPr algn="ctr"/>
            <a:r>
              <a:rPr lang="en-US" sz="1400" b="1" dirty="0">
                <a:solidFill>
                  <a:srgbClr val="262674"/>
                </a:solidFill>
              </a:rPr>
              <a:t>in Maxwell equations can</a:t>
            </a:r>
            <a:br>
              <a:rPr lang="en-US" sz="2400" b="1" dirty="0">
                <a:solidFill>
                  <a:srgbClr val="262674"/>
                </a:solidFill>
              </a:rPr>
            </a:br>
            <a:r>
              <a:rPr lang="en-US" sz="2400" b="1" dirty="0">
                <a:solidFill>
                  <a:srgbClr val="262674"/>
                </a:solidFill>
              </a:rPr>
              <a:t>Create New Kind of Physics</a:t>
            </a:r>
            <a:r>
              <a:rPr lang="en-US" sz="1800" b="1" dirty="0">
                <a:solidFill>
                  <a:srgbClr val="262674"/>
                </a:solidFill>
              </a:rPr>
              <a:t>, </a:t>
            </a:r>
            <a:br>
              <a:rPr lang="en-US" sz="1800" b="1" dirty="0">
                <a:solidFill>
                  <a:srgbClr val="262674"/>
                </a:solidFill>
              </a:rPr>
            </a:br>
            <a:r>
              <a:rPr lang="en-US" sz="1800" b="1" dirty="0">
                <a:solidFill>
                  <a:srgbClr val="262674"/>
                </a:solidFill>
              </a:rPr>
              <a:t>New Kind of Charge</a:t>
            </a: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526370" y="3293816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</a:p>
        </p:txBody>
      </p:sp>
      <p:sp>
        <p:nvSpPr>
          <p:cNvPr id="12" name="Lightning Bolt 11"/>
          <p:cNvSpPr/>
          <p:nvPr/>
        </p:nvSpPr>
        <p:spPr bwMode="auto">
          <a:xfrm rot="19926300">
            <a:off x="2424496" y="3617954"/>
            <a:ext cx="914400" cy="914400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456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0267" y="434975"/>
            <a:ext cx="7593106" cy="1752600"/>
          </a:xfrm>
        </p:spPr>
        <p:txBody>
          <a:bodyPr>
            <a:normAutofit fontScale="92500" lnSpcReduction="10000"/>
          </a:bodyPr>
          <a:lstStyle/>
          <a:p>
            <a:br>
              <a:rPr lang="en-US" dirty="0">
                <a:solidFill>
                  <a:srgbClr val="002060"/>
                </a:solidFill>
              </a:rPr>
            </a:br>
            <a:r>
              <a:rPr lang="en-US" sz="3500" b="1" dirty="0">
                <a:solidFill>
                  <a:srgbClr val="002060"/>
                </a:solidFill>
                <a:latin typeface="Arial Black" panose="020B0A04020102020204" pitchFamily="34" charset="0"/>
                <a:ea typeface="+mj-ea"/>
                <a:cs typeface="+mj-cs"/>
              </a:rPr>
              <a:t>Physics of Charge Flow </a:t>
            </a:r>
          </a:p>
          <a:p>
            <a:r>
              <a:rPr lang="en-US" sz="3500" b="1" dirty="0">
                <a:solidFill>
                  <a:srgbClr val="002060"/>
                </a:solidFill>
                <a:latin typeface="Arial Black" panose="020B0A04020102020204" pitchFamily="34" charset="0"/>
                <a:ea typeface="+mj-ea"/>
                <a:cs typeface="+mj-cs"/>
              </a:rPr>
              <a:t>Varies Profoundl</a:t>
            </a:r>
            <a:r>
              <a:rPr lang="en-US" sz="4400" b="1" dirty="0">
                <a:solidFill>
                  <a:srgbClr val="002060"/>
                </a:solidFill>
                <a:latin typeface="Arial Black" panose="020B0A04020102020204" pitchFamily="34" charset="0"/>
                <a:ea typeface="+mj-ea"/>
                <a:cs typeface="+mj-cs"/>
              </a:rPr>
              <a:t>y</a:t>
            </a:r>
            <a:endParaRPr lang="en-US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0138" y="3448145"/>
            <a:ext cx="47333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2060"/>
                </a:solidFill>
                <a:latin typeface="Arial"/>
                <a:cs typeface="Arial"/>
              </a:rPr>
              <a:t>But conservation of current is exact</a:t>
            </a:r>
          </a:p>
        </p:txBody>
      </p:sp>
    </p:spTree>
    <p:extLst>
      <p:ext uri="{BB962C8B-B14F-4D97-AF65-F5344CB8AC3E}">
        <p14:creationId xmlns:p14="http://schemas.microsoft.com/office/powerpoint/2010/main" val="4867950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JlZRm11gamRtAKCxd6D9g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H4iRG9KumYyYvtfHXyFm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bJdw9AbdUbPGsiN4ak7pR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xprSsj02n5MpIQrM1rHA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NiBJl8yG4wdZQAh2tmC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mHQTB73DJfpCDARzETOp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SuRAcKoddJUjnWUSrxrDq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YzdWGbUHIq3ItdZjomE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2AxkGSXGeNLEVrdFYlnMh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JC338xT6IV9erTf16M9A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svJrFyIns8ofRVgDJqN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D23Ty0hHsLQmEICE6Ec6F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6dITGILmbGRoultMfUAH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y3ikQ4bO7TKkhRhoGrQ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qkZY8BzKv7SEW2dcxUPX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M9Z4bMQU6BWBDXlSVA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PeHhz8O3Qnz0pzIZ5S8fD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V61CRffbdC8M63z9mb7eF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PznQcrItJ3uLU3n6qKv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S50DGY8qxJQbYuSEG2dD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2KyXQyY9Jvs3yGiQyLKk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ObWfxcF8Voc5yxEjoCTFd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SeEG2YnklS0iopyuf5qgD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Mqg7hJKMEvpUa1ZHauqrk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NauV8UrweLIIkHDzjCG4w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XkIgcSTD9IXID6ClAQk7g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wSWuDPNwvvgCbhjw34R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DVS8XQE4Sbd6IHUBEYwQs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ajXoGntITR78fJktvuf2h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vSnDFJeUCcPRp6L69cXlL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koupbhzKQFVO413HKtY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QbW87Nmx4CHF2ZVAvpZA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MZepQwms63bv6PIyb41OQ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7SJ3nvjKvE05K4bA2fXY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HslbtGtD0geGGvG8g22sB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glyLj7KYYAriagIc2DgRD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jlw1BQ3sIwDsPBTGfbC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N5VQUlkUmj600WjLTu5uT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RYO374DU4IV7xwyJ4hs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QJKNL2VvzjB3WrXEJThmy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ACpvCjGomKs1f4fm1Hov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DfoekHU4LAiHbikVPdNJl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ygKkHHSkU5fd31nqpGda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kPEjNbfugxFKQb87D0NfU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9I9IZYmtJDh08k64NY3Bz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S1rG3Eel2jiLTMhz2oVHN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QgEoMpHKVlPBDinAlVEog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6qd61NQlWuLJab2FSODho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m4QI1TOtNSIQO46RdkUm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m6Ekl2zcUVaRcVW9tzyOX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S1rG3Eel2jiLTMhz2oVHN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QgEoMpHKVlPBDinAlVEog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6qd61NQlWuLJab2FSODho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H27DSM5cVmDQR4yp2ejsm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2Sfu48hNdoH6nwLK5WmDE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OwoIQ8DV89p66zAiEHcT9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KPLKhCoI79X4J5li8ahg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W9vRcip4IRyz4yly7P53G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H27DSM5cVmDQR4yp2ejsm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2Sfu48hNdoH6nwLK5WmDE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OwoIQ8DV89p66zAiEHcT9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KPLKhCoI79X4J5li8ahg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hpc9NiEqKVZoES4oljKq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W9vRcip4IRyz4yly7P53G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uIIP5klLNsCFMUFw26GblJ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OfCNLD1sOwfelQ3ciyotR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1GQDIK303EIwkoC7RkVw5h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bE1DEpkQDOZVptSWCNw6a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woQ13jtrlIq06tVqduRoE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vGx2RZSB3IBh8DMDl1mct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nMMsuAwUffZ25aexbIOdh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cxntD3ubnIryvWD5RJcC4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Q5DZ9EEbi48bHLb1N8oio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Fz5Vxy3NcDTuHiQDTPwcp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pkfSTQW4eLiGq3Ue668uS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c3Ta9ezLcKiaKGFEcR7p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c0RMJFIp3UuU23OZFNQEZ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W7T9yrsVDL4aZ31oqyQl8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OfHDRFx3hL763KTz7hX8g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QS3KXhnhNEW7jDrVzMozt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T0huQrzo0y5pPz6HfG0X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9Wrf7cHaJHfwPaKGMwQef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eeClt58TtmzJ3QfIeRdh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PSZpl1t99Iddnc0uQe5AO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9gqGPxOBn2EHomDW74FJj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wGDednD7G33IJZEbWlyl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yGOERU61V4svUT0ciAdJU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ElDTWtTJoLjaY0Pzmsx6L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AdO5EYDLkBgA1s1XXD8bG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gnXp9qr8GGVqjJGuuuTNo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OODDC4VxP75gkha6SjxV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DxIeER3BUTd0A3QqTJbU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a2zQlVBbs0CPxb5Unq4ud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c3jH6fsqNKE5tv9niWrqs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b2SLvvj7qYWPwxEOlJ1c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sIALZ882NLjs7EeuXVuD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xFDQD75GqFI1AaaJvbYo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aw3pZAQM6IfWkaV89u1W6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K544kdpjEPWm9zrDweUj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s5fZfBmGXs4PSjjVwwyGp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6oOMzHQuHb1Gi0O55C3CG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Rxgf7H0ImCyRZRas1EPtK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c1j7rrVDMUIwgvjA9tZP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q1XUCApMdCZJ4eOAzgqZ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gkUXI3GZL3p4Ah9wPle0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5xwr4MyUIpoluLD0FSl5e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WkZEwr2q5LLgaMnvDh84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25400">
          <a:solidFill>
            <a:schemeClr val="tx1"/>
          </a:solidFill>
          <a:miter lim="800000"/>
          <a:headEnd/>
          <a:tailEnd/>
        </a:ln>
      </a:spPr>
      <a:bodyPr wrap="square" rtlCol="0">
        <a:no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25400">
          <a:solidFill>
            <a:schemeClr val="tx1"/>
          </a:solidFill>
          <a:miter lim="800000"/>
          <a:headEnd/>
          <a:tailEnd/>
        </a:ln>
      </a:spPr>
      <a:bodyPr wrap="square" rtlCol="0">
        <a:no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5247</TotalTime>
  <Words>1192</Words>
  <Application>Microsoft Office PowerPoint</Application>
  <PresentationFormat>On-screen Show (4:3)</PresentationFormat>
  <Paragraphs>409</Paragraphs>
  <Slides>6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100" baseType="lpstr">
      <vt:lpstr>Times</vt:lpstr>
      <vt:lpstr>Gulim</vt:lpstr>
      <vt:lpstr>Arial Narrow</vt:lpstr>
      <vt:lpstr>Arial Black</vt:lpstr>
      <vt:lpstr>Times New Roman</vt:lpstr>
      <vt:lpstr>Gulim</vt:lpstr>
      <vt:lpstr>Calibri</vt:lpstr>
      <vt:lpstr>Arial</vt:lpstr>
      <vt:lpstr>Symbol</vt:lpstr>
      <vt:lpstr>1_Custom Design</vt:lpstr>
      <vt:lpstr>Custom Design</vt:lpstr>
      <vt:lpstr>2_Custom Design</vt:lpstr>
      <vt:lpstr>3_Custom Design</vt:lpstr>
      <vt:lpstr>4_Custom Design</vt:lpstr>
      <vt:lpstr>5_Custom Design</vt:lpstr>
      <vt:lpstr>6_Custom Design</vt:lpstr>
      <vt:lpstr>24_Blank</vt:lpstr>
      <vt:lpstr>7_Custom Design</vt:lpstr>
      <vt:lpstr>8_Custom Design</vt:lpstr>
      <vt:lpstr>9_Custom Design</vt:lpstr>
      <vt:lpstr>10_Custom Design</vt:lpstr>
      <vt:lpstr>11_Custom Design</vt:lpstr>
      <vt:lpstr>25_Blank</vt:lpstr>
      <vt:lpstr>23_Blank</vt:lpstr>
      <vt:lpstr>17_Blank</vt:lpstr>
      <vt:lpstr>1_Default Design</vt:lpstr>
      <vt:lpstr>2_Blank</vt:lpstr>
      <vt:lpstr>22_Blank</vt:lpstr>
      <vt:lpstr>13_Custom Design</vt:lpstr>
      <vt:lpstr>Dark on Edge</vt:lpstr>
      <vt:lpstr>11_Blank</vt:lpstr>
      <vt:lpstr>1_Blank</vt:lpstr>
      <vt:lpstr>3_Blank</vt:lpstr>
      <vt:lpstr>27_Blank</vt:lpstr>
      <vt:lpstr>33_Blank</vt:lpstr>
      <vt:lpstr>4_Blank</vt:lpstr>
      <vt:lpstr>9_Blank</vt:lpstr>
      <vt:lpstr>Equation</vt:lpstr>
      <vt:lpstr>Bob Eisenberg Penn State August 2016</vt:lpstr>
      <vt:lpstr>PowerPoint Presentation</vt:lpstr>
      <vt:lpstr>PowerPoint Presentation</vt:lpstr>
      <vt:lpstr>Continuity of Current is Exact no matter what carries the current</vt:lpstr>
      <vt:lpstr>PowerPoint Presentation</vt:lpstr>
      <vt:lpstr>PowerPoint Presentation</vt:lpstr>
      <vt:lpstr>Continuity of Current is Exact no matter what carries the current</vt:lpstr>
      <vt:lpstr>PowerPoint Presentation</vt:lpstr>
      <vt:lpstr>PowerPoint Presentation</vt:lpstr>
      <vt:lpstr>PowerPoint Presentation</vt:lpstr>
      <vt:lpstr>but Continuity of Current is Exact No matter what carries the current! </vt:lpstr>
      <vt:lpstr>PowerPoint Presentation</vt:lpstr>
      <vt:lpstr>Electrodynamics  and  Ions i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ysical Chemists are Frustrated by Real Solutions </vt:lpstr>
      <vt:lpstr>PowerPoint Presentation</vt:lpstr>
      <vt:lpstr>PowerPoint Presentation</vt:lpstr>
      <vt:lpstr>Electrolytes are Complex Fluids</vt:lpstr>
      <vt:lpstr>PowerPoint Presentation</vt:lpstr>
      <vt:lpstr>PowerPoint Presentation</vt:lpstr>
      <vt:lpstr>The classical text of Robinson and Stokes   (not otherwise noted for its emotional content)  gives a glimpse of these feelings when it says   “In regard to concentrated solutions, many workers adopt a counsel of despair, confining their interest to concentrations below about 0.02 M, ... ”   p. 302 Electrolyte Solutions (1959) Butterworths , also Dover (2002)   </vt:lpstr>
      <vt:lpstr>Good Data</vt:lpstr>
      <vt:lpstr>PowerPoint Presentation</vt:lpstr>
      <vt:lpstr>Electrolytes are Complex Flu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Journey  of a thousand miles  starts  with a single step”</vt:lpstr>
      <vt:lpstr>As a Chicago Surgeon put it</vt:lpstr>
      <vt:lpstr>That direction needs to include the electric field,  calculated and calibrated, global and local  if the journey is ever to end, in my view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l we have to do is  Solve them! with Boundary Conditions defining Charge Carriers ions, holes, quasi-electrons Geometry  </vt:lpstr>
      <vt:lpstr>Solution* of  PNP Equation</vt:lpstr>
      <vt:lpstr>PowerPoint Presentation</vt:lpstr>
      <vt:lpstr>All we have to do is Solve them!   Don’t Despair Semiconductor  Technology has  Already Done That! </vt:lpstr>
      <vt:lpstr>PowerPoint Presentation</vt:lpstr>
      <vt:lpstr>PowerPoint Presentation</vt:lpstr>
    </vt:vector>
  </TitlesOfParts>
  <Company>Rush Medical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 Eisenberg</dc:creator>
  <cp:lastModifiedBy>Bob Eisenberg</cp:lastModifiedBy>
  <cp:revision>3085</cp:revision>
  <cp:lastPrinted>2012-10-09T08:21:59Z</cp:lastPrinted>
  <dcterms:created xsi:type="dcterms:W3CDTF">2003-07-16T19:07:19Z</dcterms:created>
  <dcterms:modified xsi:type="dcterms:W3CDTF">2016-09-28T15:2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DocumentId">
    <vt:lpwstr>1GJ89aERxvIXBphruQfN_VcMPnhKKjNwxYd20ZqEZXoc</vt:lpwstr>
  </property>
  <property fmtid="{D5CDD505-2E9C-101B-9397-08002B2CF9AE}" pid="3" name="Google.Documents.RevisionId">
    <vt:lpwstr>05729598220771040050</vt:lpwstr>
  </property>
  <property fmtid="{D5CDD505-2E9C-101B-9397-08002B2CF9AE}" pid="4" name="Google.Documents.PreviousRevisionId">
    <vt:lpwstr>01100317205312024583</vt:lpwstr>
  </property>
  <property fmtid="{D5CDD505-2E9C-101B-9397-08002B2CF9AE}" pid="5" name="Google.Documents.PluginVersion">
    <vt:lpwstr>2.0.2026.3768</vt:lpwstr>
  </property>
  <property fmtid="{D5CDD505-2E9C-101B-9397-08002B2CF9AE}" pid="6" name="Google.Documents.MergeIncapabilityFlags">
    <vt:i4>0</vt:i4>
  </property>
  <property fmtid="{D5CDD505-2E9C-101B-9397-08002B2CF9AE}" pid="7" name="Google.Documents.Tracking">
    <vt:lpwstr>false</vt:lpwstr>
  </property>
</Properties>
</file>